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95"/>
        <w:tblW w:w="0" w:type="auto"/>
        <w:tblLayout w:type="fixed"/>
        <w:tblLook w:val="04A0" w:firstRow="1" w:lastRow="0" w:firstColumn="1" w:lastColumn="0" w:noHBand="0" w:noVBand="1"/>
      </w:tblPr>
      <w:tblGrid>
        <w:gridCol w:w="4219"/>
        <w:gridCol w:w="6203"/>
      </w:tblGrid>
      <w:tr w:rsidR="00061FA1" w:rsidRPr="00EF1CA1" w14:paraId="154129D5" w14:textId="77777777" w:rsidTr="009A18C3">
        <w:trPr>
          <w:trHeight w:val="867"/>
        </w:trPr>
        <w:tc>
          <w:tcPr>
            <w:tcW w:w="4219" w:type="dxa"/>
            <w:shd w:val="clear" w:color="auto" w:fill="auto"/>
          </w:tcPr>
          <w:p w14:paraId="6ECEB242" w14:textId="77777777" w:rsidR="00061FA1" w:rsidRPr="00EF1CA1" w:rsidRDefault="00061FA1" w:rsidP="009A18C3">
            <w:pPr>
              <w:spacing w:before="0" w:after="0" w:line="240" w:lineRule="auto"/>
              <w:rPr>
                <w:rFonts w:eastAsia="Times New Roman"/>
                <w:b/>
                <w:szCs w:val="26"/>
              </w:rPr>
            </w:pPr>
            <w:r w:rsidRPr="00EF1CA1">
              <w:rPr>
                <w:rFonts w:eastAsia="Times New Roman"/>
                <w:b/>
                <w:szCs w:val="26"/>
              </w:rPr>
              <w:t>ỦY BAN NHÂN DÂN QUẬN 3</w:t>
            </w:r>
          </w:p>
          <w:p w14:paraId="0A999274" w14:textId="77777777" w:rsidR="00061FA1" w:rsidRPr="00EF1CA1" w:rsidRDefault="00061FA1" w:rsidP="009A18C3">
            <w:pPr>
              <w:spacing w:before="0" w:after="0" w:line="240" w:lineRule="auto"/>
              <w:rPr>
                <w:rFonts w:eastAsia="Times New Roman"/>
                <w:b/>
                <w:szCs w:val="26"/>
              </w:rPr>
            </w:pPr>
            <w:r w:rsidRPr="00EF1CA1">
              <w:rPr>
                <w:rFonts w:eastAsia="Times New Roman"/>
                <w:b/>
                <w:szCs w:val="26"/>
              </w:rPr>
              <w:t xml:space="preserve">    TRƯỜNG THCS LÊ LỢI</w:t>
            </w:r>
          </w:p>
          <w:p w14:paraId="40942503" w14:textId="77777777" w:rsidR="00061FA1" w:rsidRPr="00EF1CA1" w:rsidRDefault="00061FA1" w:rsidP="009A18C3">
            <w:pPr>
              <w:spacing w:before="0" w:after="0" w:line="240" w:lineRule="auto"/>
              <w:rPr>
                <w:rFonts w:eastAsia="Times New Roman"/>
                <w:i/>
                <w:szCs w:val="26"/>
              </w:rPr>
            </w:pPr>
            <w:r w:rsidRPr="00EF1CA1">
              <w:rPr>
                <w:rFonts w:eastAsia="Times New Roman"/>
                <w:b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C0A272" wp14:editId="5A24E1AE">
                      <wp:simplePos x="0" y="0"/>
                      <wp:positionH relativeFrom="column">
                        <wp:posOffset>440690</wp:posOffset>
                      </wp:positionH>
                      <wp:positionV relativeFrom="paragraph">
                        <wp:posOffset>14605</wp:posOffset>
                      </wp:positionV>
                      <wp:extent cx="1447165" cy="0"/>
                      <wp:effectExtent l="0" t="0" r="0" b="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165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59F7EA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7pt;margin-top:1.15pt;width:113.9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"/>
                  </w:pict>
                </mc:Fallback>
              </mc:AlternateContent>
            </w:r>
          </w:p>
          <w:p w14:paraId="766FD9B5" w14:textId="773CB534" w:rsidR="00C867CF" w:rsidRPr="00EF1CA1" w:rsidRDefault="00C867CF" w:rsidP="00C867CF">
            <w:pPr>
              <w:spacing w:before="0" w:after="0" w:line="240" w:lineRule="auto"/>
              <w:rPr>
                <w:rFonts w:eastAsia="Times New Roman"/>
                <w:b/>
                <w:szCs w:val="26"/>
              </w:rPr>
            </w:pPr>
            <w:r w:rsidRPr="00EF1CA1">
              <w:rPr>
                <w:rFonts w:eastAsia="Times New Roman"/>
                <w:i/>
                <w:szCs w:val="26"/>
              </w:rPr>
              <w:t xml:space="preserve">       </w:t>
            </w:r>
          </w:p>
          <w:p w14:paraId="0E5CB8C3" w14:textId="3BFFEF90" w:rsidR="00061FA1" w:rsidRPr="00EF1CA1" w:rsidRDefault="00061FA1" w:rsidP="009A18C3">
            <w:pPr>
              <w:spacing w:before="0" w:after="0" w:line="240" w:lineRule="auto"/>
              <w:rPr>
                <w:rFonts w:eastAsia="Times New Roman"/>
                <w:b/>
                <w:szCs w:val="26"/>
              </w:rPr>
            </w:pPr>
            <w:proofErr w:type="spellStart"/>
            <w:r w:rsidRPr="00EF1CA1">
              <w:rPr>
                <w:rFonts w:eastAsia="Times New Roman"/>
                <w:i/>
                <w:szCs w:val="26"/>
              </w:rPr>
              <w:t>Đề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gồm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có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01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trang</w:t>
            </w:r>
            <w:proofErr w:type="spellEnd"/>
          </w:p>
        </w:tc>
        <w:tc>
          <w:tcPr>
            <w:tcW w:w="6203" w:type="dxa"/>
            <w:shd w:val="clear" w:color="auto" w:fill="auto"/>
            <w:vAlign w:val="center"/>
          </w:tcPr>
          <w:p w14:paraId="1628CE0F" w14:textId="25ECC8B8" w:rsidR="00061FA1" w:rsidRPr="00EF1CA1" w:rsidRDefault="00061FA1" w:rsidP="009A18C3">
            <w:pPr>
              <w:spacing w:before="0" w:after="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EF1CA1">
              <w:rPr>
                <w:rFonts w:eastAsia="Times New Roman"/>
                <w:b/>
                <w:szCs w:val="26"/>
              </w:rPr>
              <w:t xml:space="preserve">ĐỀ </w:t>
            </w:r>
            <w:r w:rsidR="009C3100" w:rsidRPr="00EF1CA1">
              <w:rPr>
                <w:rFonts w:eastAsia="Times New Roman"/>
                <w:b/>
                <w:szCs w:val="26"/>
              </w:rPr>
              <w:t xml:space="preserve">THAM KHẢO </w:t>
            </w:r>
            <w:r w:rsidRPr="00EF1CA1">
              <w:rPr>
                <w:rFonts w:eastAsia="Times New Roman"/>
                <w:b/>
                <w:szCs w:val="26"/>
              </w:rPr>
              <w:t>KIỂM TRA GIỮA HỌC KỲ II</w:t>
            </w:r>
          </w:p>
          <w:p w14:paraId="1F532AA6" w14:textId="77777777" w:rsidR="00C867CF" w:rsidRPr="00EF1CA1" w:rsidRDefault="00281E13" w:rsidP="009A18C3">
            <w:pPr>
              <w:spacing w:before="0" w:after="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EF1CA1">
              <w:rPr>
                <w:rFonts w:eastAsia="Times New Roman"/>
                <w:b/>
                <w:szCs w:val="26"/>
              </w:rPr>
              <w:t xml:space="preserve">MÔN: TOÁN 8 </w:t>
            </w:r>
          </w:p>
          <w:p w14:paraId="3675D849" w14:textId="737A8561" w:rsidR="00061FA1" w:rsidRPr="00EF1CA1" w:rsidRDefault="009C3100" w:rsidP="009A18C3">
            <w:pPr>
              <w:spacing w:before="0" w:after="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EF1CA1">
              <w:rPr>
                <w:rFonts w:eastAsia="Times New Roman"/>
                <w:b/>
                <w:szCs w:val="26"/>
              </w:rPr>
              <w:t>NĂM HỌC 2022 - 2023</w:t>
            </w:r>
          </w:p>
          <w:p w14:paraId="65DC138A" w14:textId="068AE819" w:rsidR="00061FA1" w:rsidRPr="00EF1CA1" w:rsidRDefault="009C3100" w:rsidP="009A18C3">
            <w:pPr>
              <w:spacing w:before="0" w:after="0" w:line="240" w:lineRule="auto"/>
              <w:jc w:val="center"/>
              <w:rPr>
                <w:rFonts w:eastAsia="Times New Roman"/>
                <w:b/>
                <w:szCs w:val="26"/>
              </w:rPr>
            </w:pPr>
            <w:proofErr w:type="spellStart"/>
            <w:r w:rsidRPr="00EF1CA1">
              <w:rPr>
                <w:rFonts w:eastAsia="Times New Roman"/>
                <w:b/>
                <w:szCs w:val="26"/>
              </w:rPr>
              <w:t>Thời</w:t>
            </w:r>
            <w:proofErr w:type="spellEnd"/>
            <w:r w:rsidRPr="00EF1CA1">
              <w:rPr>
                <w:rFonts w:eastAsia="Times New Roman"/>
                <w:b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b/>
                <w:szCs w:val="26"/>
              </w:rPr>
              <w:t>gian</w:t>
            </w:r>
            <w:proofErr w:type="spellEnd"/>
            <w:r w:rsidRPr="00EF1CA1">
              <w:rPr>
                <w:rFonts w:eastAsia="Times New Roman"/>
                <w:b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b/>
                <w:szCs w:val="26"/>
              </w:rPr>
              <w:t>làm</w:t>
            </w:r>
            <w:proofErr w:type="spellEnd"/>
            <w:r w:rsidRPr="00EF1CA1">
              <w:rPr>
                <w:rFonts w:eastAsia="Times New Roman"/>
                <w:b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b/>
                <w:szCs w:val="26"/>
              </w:rPr>
              <w:t>bài</w:t>
            </w:r>
            <w:proofErr w:type="spellEnd"/>
            <w:r w:rsidRPr="00EF1CA1">
              <w:rPr>
                <w:rFonts w:eastAsia="Times New Roman"/>
                <w:b/>
                <w:szCs w:val="26"/>
              </w:rPr>
              <w:t>: 6</w:t>
            </w:r>
            <w:r w:rsidR="00061FA1" w:rsidRPr="00EF1CA1">
              <w:rPr>
                <w:rFonts w:eastAsia="Times New Roman"/>
                <w:b/>
                <w:szCs w:val="26"/>
              </w:rPr>
              <w:t xml:space="preserve">0 </w:t>
            </w:r>
            <w:proofErr w:type="spellStart"/>
            <w:r w:rsidR="00061FA1" w:rsidRPr="00EF1CA1">
              <w:rPr>
                <w:rFonts w:eastAsia="Times New Roman"/>
                <w:b/>
                <w:szCs w:val="26"/>
              </w:rPr>
              <w:t>phút</w:t>
            </w:r>
            <w:proofErr w:type="spellEnd"/>
          </w:p>
          <w:p w14:paraId="46E689CC" w14:textId="77777777" w:rsidR="00061FA1" w:rsidRPr="00EF1CA1" w:rsidRDefault="00061FA1" w:rsidP="009A18C3">
            <w:pPr>
              <w:spacing w:before="0" w:after="0" w:line="240" w:lineRule="auto"/>
              <w:jc w:val="center"/>
              <w:rPr>
                <w:rFonts w:eastAsia="Times New Roman"/>
                <w:i/>
                <w:szCs w:val="26"/>
              </w:rPr>
            </w:pPr>
            <w:r w:rsidRPr="00EF1CA1">
              <w:rPr>
                <w:rFonts w:eastAsia="Times New Roman"/>
                <w:i/>
                <w:szCs w:val="26"/>
              </w:rPr>
              <w:t>(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Không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kể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thời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gian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phát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 New Roman"/>
                <w:i/>
                <w:szCs w:val="26"/>
              </w:rPr>
              <w:t>đề</w:t>
            </w:r>
            <w:proofErr w:type="spellEnd"/>
            <w:r w:rsidRPr="00EF1CA1">
              <w:rPr>
                <w:rFonts w:eastAsia="Times New Roman"/>
                <w:i/>
                <w:szCs w:val="26"/>
              </w:rPr>
              <w:t>)</w:t>
            </w:r>
          </w:p>
        </w:tc>
      </w:tr>
    </w:tbl>
    <w:p w14:paraId="7FEE983B" w14:textId="77777777" w:rsidR="00061FA1" w:rsidRPr="00EF1CA1" w:rsidRDefault="00061FA1" w:rsidP="00061FA1">
      <w:pPr>
        <w:spacing w:before="0" w:after="200" w:line="276" w:lineRule="auto"/>
        <w:rPr>
          <w:b/>
          <w:szCs w:val="26"/>
          <w:u w:val="single"/>
        </w:rPr>
      </w:pPr>
    </w:p>
    <w:p w14:paraId="7F53170D" w14:textId="77777777" w:rsidR="009A18C3" w:rsidRPr="00EF1CA1" w:rsidRDefault="009A18C3" w:rsidP="009A18C3">
      <w:pPr>
        <w:tabs>
          <w:tab w:val="left" w:pos="7655"/>
          <w:tab w:val="left" w:leader="dot" w:pos="10490"/>
        </w:tabs>
        <w:spacing w:after="0" w:line="240" w:lineRule="auto"/>
        <w:rPr>
          <w:szCs w:val="26"/>
        </w:rPr>
      </w:pPr>
      <w:proofErr w:type="spellStart"/>
      <w:r w:rsidRPr="00EF1CA1">
        <w:rPr>
          <w:b/>
          <w:bCs/>
          <w:szCs w:val="26"/>
          <w:u w:val="single"/>
        </w:rPr>
        <w:t>Bài</w:t>
      </w:r>
      <w:proofErr w:type="spellEnd"/>
      <w:r w:rsidRPr="00EF1CA1">
        <w:rPr>
          <w:b/>
          <w:bCs/>
          <w:szCs w:val="26"/>
          <w:u w:val="single"/>
        </w:rPr>
        <w:t xml:space="preserve"> 1</w:t>
      </w:r>
      <w:r w:rsidRPr="00EF1CA1">
        <w:rPr>
          <w:b/>
          <w:bCs/>
          <w:szCs w:val="26"/>
        </w:rPr>
        <w:t>:</w:t>
      </w:r>
      <w:r w:rsidRPr="00EF1CA1">
        <w:rPr>
          <w:szCs w:val="26"/>
        </w:rPr>
        <w:t xml:space="preserve"> </w:t>
      </w:r>
      <w:proofErr w:type="gramStart"/>
      <w:r w:rsidRPr="00EF1CA1">
        <w:rPr>
          <w:rFonts w:eastAsia="Times New Roman"/>
          <w:bCs/>
          <w:szCs w:val="26"/>
        </w:rPr>
        <w:t>( 5</w:t>
      </w:r>
      <w:proofErr w:type="gramEnd"/>
      <w:r w:rsidRPr="00EF1CA1">
        <w:rPr>
          <w:rFonts w:eastAsia="Times New Roman"/>
          <w:bCs/>
          <w:szCs w:val="26"/>
        </w:rPr>
        <w:t>đ )</w:t>
      </w:r>
      <w:r w:rsidRPr="00EF1CA1">
        <w:rPr>
          <w:rFonts w:eastAsia="Times New Roman"/>
          <w:szCs w:val="26"/>
        </w:rPr>
        <w:t xml:space="preserve">  </w:t>
      </w:r>
      <w:proofErr w:type="spellStart"/>
      <w:r w:rsidRPr="00EF1CA1">
        <w:rPr>
          <w:szCs w:val="26"/>
        </w:rPr>
        <w:t>Giải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ác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phương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trình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sau</w:t>
      </w:r>
      <w:proofErr w:type="spellEnd"/>
      <w:r w:rsidRPr="00EF1CA1">
        <w:rPr>
          <w:szCs w:val="26"/>
        </w:rPr>
        <w:t>:</w:t>
      </w:r>
    </w:p>
    <w:p w14:paraId="31A8453C" w14:textId="77777777" w:rsidR="009A18C3" w:rsidRPr="00EF1CA1" w:rsidRDefault="009A18C3" w:rsidP="009A18C3">
      <w:pPr>
        <w:tabs>
          <w:tab w:val="left" w:pos="1701"/>
          <w:tab w:val="left" w:pos="5216"/>
        </w:tabs>
        <w:spacing w:after="0" w:line="240" w:lineRule="auto"/>
        <w:rPr>
          <w:szCs w:val="26"/>
          <w:lang w:val="fr-FR"/>
        </w:rPr>
      </w:pPr>
      <w:r w:rsidRPr="00EF1CA1">
        <w:rPr>
          <w:szCs w:val="26"/>
          <w:lang w:val="fr-FR"/>
        </w:rPr>
        <w:t xml:space="preserve">a)  </w:t>
      </w:r>
      <w:r w:rsidR="00281E13" w:rsidRPr="00EF1CA1">
        <w:rPr>
          <w:rFonts w:eastAsia="Times New Roman"/>
          <w:szCs w:val="26"/>
        </w:rPr>
        <w:t>4x -5 = 0</w:t>
      </w:r>
      <w:r w:rsidRPr="00EF1CA1">
        <w:rPr>
          <w:szCs w:val="26"/>
          <w:lang w:val="fr-FR"/>
        </w:rPr>
        <w:t xml:space="preserve">                     </w:t>
      </w:r>
    </w:p>
    <w:p w14:paraId="1F74DDD9" w14:textId="77777777" w:rsidR="009A18C3" w:rsidRPr="00EF1CA1" w:rsidRDefault="009A18C3" w:rsidP="009A18C3">
      <w:pPr>
        <w:tabs>
          <w:tab w:val="left" w:pos="1701"/>
          <w:tab w:val="left" w:pos="5216"/>
        </w:tabs>
        <w:spacing w:after="0" w:line="240" w:lineRule="auto"/>
        <w:rPr>
          <w:rFonts w:eastAsia="Times New Roman"/>
          <w:position w:val="-14"/>
          <w:szCs w:val="26"/>
        </w:rPr>
      </w:pPr>
      <w:r w:rsidRPr="00EF1CA1">
        <w:rPr>
          <w:szCs w:val="26"/>
          <w:lang w:val="fr-FR"/>
        </w:rPr>
        <w:t>b)</w:t>
      </w:r>
      <w:r w:rsidRPr="00EF1CA1">
        <w:rPr>
          <w:rFonts w:eastAsia="Times New Roman"/>
          <w:szCs w:val="26"/>
        </w:rPr>
        <w:t xml:space="preserve">  </w:t>
      </w:r>
      <w:r w:rsidRPr="00EF1CA1">
        <w:rPr>
          <w:rFonts w:eastAsia="Times New Roman"/>
          <w:position w:val="-14"/>
          <w:szCs w:val="26"/>
        </w:rPr>
        <w:t xml:space="preserve"> </w:t>
      </w:r>
      <w:r w:rsidRPr="00EF1CA1">
        <w:rPr>
          <w:szCs w:val="26"/>
        </w:rPr>
        <w:t>7x – 6 + x = 9 + 3x</w:t>
      </w:r>
      <w:r w:rsidRPr="00EF1CA1">
        <w:rPr>
          <w:rFonts w:eastAsia="Times New Roman"/>
          <w:position w:val="-14"/>
          <w:szCs w:val="26"/>
        </w:rPr>
        <w:t xml:space="preserve">                    </w:t>
      </w:r>
    </w:p>
    <w:p w14:paraId="616F9982" w14:textId="77777777" w:rsidR="009A18C3" w:rsidRPr="00EF1CA1" w:rsidRDefault="009A18C3" w:rsidP="009A18C3">
      <w:pPr>
        <w:tabs>
          <w:tab w:val="left" w:pos="1701"/>
          <w:tab w:val="left" w:pos="5216"/>
        </w:tabs>
        <w:spacing w:after="0" w:line="240" w:lineRule="auto"/>
        <w:rPr>
          <w:rFonts w:eastAsia="Times New Roman"/>
          <w:szCs w:val="26"/>
        </w:rPr>
      </w:pPr>
      <w:r w:rsidRPr="00EF1CA1">
        <w:rPr>
          <w:rFonts w:eastAsia="Times New Roman"/>
          <w:szCs w:val="26"/>
        </w:rPr>
        <w:t>c)</w:t>
      </w:r>
      <w:proofErr w:type="gramStart"/>
      <w:r w:rsidRPr="00EF1CA1">
        <w:rPr>
          <w:rFonts w:eastAsia="Times New Roman"/>
          <w:szCs w:val="26"/>
        </w:rPr>
        <w:t xml:space="preserve">  </w:t>
      </w:r>
      <w:r w:rsidR="00DF6569" w:rsidRPr="00EF1CA1">
        <w:rPr>
          <w:szCs w:val="26"/>
        </w:rPr>
        <w:t xml:space="preserve"> (</w:t>
      </w:r>
      <w:proofErr w:type="gramEnd"/>
      <w:r w:rsidR="00DF6569" w:rsidRPr="00EF1CA1">
        <w:rPr>
          <w:szCs w:val="26"/>
        </w:rPr>
        <w:t xml:space="preserve">3x + 4)(x – 5) = 0 </w:t>
      </w:r>
      <w:r w:rsidRPr="00EF1CA1">
        <w:rPr>
          <w:rFonts w:eastAsia="Times New Roman"/>
          <w:szCs w:val="26"/>
        </w:rPr>
        <w:t xml:space="preserve">          </w:t>
      </w:r>
    </w:p>
    <w:p w14:paraId="1160FB9A" w14:textId="77777777" w:rsidR="009A18C3" w:rsidRPr="00EF1CA1" w:rsidRDefault="009A18C3" w:rsidP="009A18C3">
      <w:pPr>
        <w:tabs>
          <w:tab w:val="left" w:pos="1701"/>
          <w:tab w:val="left" w:pos="5216"/>
        </w:tabs>
        <w:spacing w:after="0" w:line="240" w:lineRule="auto"/>
        <w:rPr>
          <w:rFonts w:eastAsia="Times New Roman"/>
          <w:position w:val="-24"/>
          <w:szCs w:val="26"/>
        </w:rPr>
      </w:pPr>
      <w:r w:rsidRPr="00EF1CA1">
        <w:rPr>
          <w:rFonts w:eastAsia="Times New Roman"/>
          <w:szCs w:val="26"/>
        </w:rPr>
        <w:t xml:space="preserve">d) </w:t>
      </w:r>
      <w:r w:rsidRPr="00EF1CA1">
        <w:rPr>
          <w:rFonts w:eastAsia="Times New Roman"/>
          <w:position w:val="-24"/>
          <w:szCs w:val="26"/>
        </w:rPr>
        <w:object w:dxaOrig="1780" w:dyaOrig="620" w14:anchorId="53F2A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0.75pt" o:ole="">
            <v:imagedata r:id="rId5" o:title=""/>
          </v:shape>
          <o:OLEObject Type="Embed" ProgID="Equation.DSMT4" ShapeID="_x0000_i1025" DrawAspect="Content" ObjectID="_1737545414" r:id="rId6"/>
        </w:object>
      </w:r>
      <w:r w:rsidRPr="00EF1CA1">
        <w:rPr>
          <w:rFonts w:eastAsia="Times New Roman"/>
          <w:position w:val="-24"/>
          <w:szCs w:val="26"/>
        </w:rPr>
        <w:t xml:space="preserve">   </w:t>
      </w:r>
    </w:p>
    <w:p w14:paraId="50A10196" w14:textId="77777777" w:rsidR="009A18C3" w:rsidRPr="00EF1CA1" w:rsidRDefault="009A18C3" w:rsidP="009A18C3">
      <w:pPr>
        <w:tabs>
          <w:tab w:val="left" w:pos="1701"/>
          <w:tab w:val="left" w:pos="5216"/>
        </w:tabs>
        <w:spacing w:after="0" w:line="240" w:lineRule="auto"/>
        <w:rPr>
          <w:rFonts w:eastAsia="Times New Roman"/>
          <w:szCs w:val="26"/>
        </w:rPr>
      </w:pPr>
      <w:r w:rsidRPr="00EF1CA1">
        <w:rPr>
          <w:rFonts w:eastAsia="Times New Roman"/>
          <w:position w:val="-24"/>
          <w:szCs w:val="26"/>
        </w:rPr>
        <w:t xml:space="preserve">e)    </w:t>
      </w:r>
      <w:r w:rsidRPr="00EF1CA1">
        <w:rPr>
          <w:rFonts w:eastAsia="Arial"/>
          <w:position w:val="-24"/>
          <w:szCs w:val="26"/>
          <w:lang w:val="vi-VN"/>
        </w:rPr>
        <w:object w:dxaOrig="2100" w:dyaOrig="620" w14:anchorId="1F756644">
          <v:shape id="_x0000_i1026" type="#_x0000_t75" style="width:105.75pt;height:31.5pt" o:ole="" fillcolor="window">
            <v:imagedata r:id="rId7" o:title=""/>
          </v:shape>
          <o:OLEObject Type="Embed" ProgID="Equation.DSMT4" ShapeID="_x0000_i1026" DrawAspect="Content" ObjectID="_1737545415" r:id="rId8"/>
        </w:object>
      </w:r>
    </w:p>
    <w:p w14:paraId="4BC6ABA3" w14:textId="77777777" w:rsidR="009A18C3" w:rsidRPr="00EF1CA1" w:rsidRDefault="009A18C3" w:rsidP="009A18C3">
      <w:pPr>
        <w:tabs>
          <w:tab w:val="left" w:pos="1701"/>
          <w:tab w:val="left" w:pos="5216"/>
        </w:tabs>
        <w:spacing w:after="0" w:line="240" w:lineRule="auto"/>
        <w:rPr>
          <w:rFonts w:eastAsia="Times New Roman"/>
          <w:szCs w:val="26"/>
        </w:rPr>
      </w:pPr>
    </w:p>
    <w:p w14:paraId="1FB36562" w14:textId="77777777" w:rsidR="009A18C3" w:rsidRPr="00EF1CA1" w:rsidRDefault="009A18C3" w:rsidP="009A18C3">
      <w:pPr>
        <w:spacing w:after="0" w:line="240" w:lineRule="auto"/>
        <w:rPr>
          <w:rFonts w:eastAsia="Times New Roman"/>
          <w:szCs w:val="26"/>
        </w:rPr>
      </w:pPr>
      <w:proofErr w:type="spellStart"/>
      <w:r w:rsidRPr="00EF1CA1">
        <w:rPr>
          <w:rFonts w:eastAsia="Times New Roman"/>
          <w:b/>
          <w:szCs w:val="26"/>
          <w:u w:val="single"/>
        </w:rPr>
        <w:t>Bài</w:t>
      </w:r>
      <w:proofErr w:type="spellEnd"/>
      <w:r w:rsidRPr="00EF1CA1">
        <w:rPr>
          <w:rFonts w:eastAsia="Times New Roman"/>
          <w:b/>
          <w:szCs w:val="26"/>
          <w:u w:val="single"/>
        </w:rPr>
        <w:t xml:space="preserve"> </w:t>
      </w:r>
      <w:proofErr w:type="gramStart"/>
      <w:r w:rsidRPr="00EF1CA1">
        <w:rPr>
          <w:rFonts w:eastAsia="Times New Roman"/>
          <w:b/>
          <w:szCs w:val="26"/>
          <w:u w:val="single"/>
        </w:rPr>
        <w:t>2</w:t>
      </w:r>
      <w:r w:rsidRPr="00EF1CA1">
        <w:rPr>
          <w:rFonts w:eastAsia="Times New Roman"/>
          <w:bCs/>
          <w:szCs w:val="26"/>
        </w:rPr>
        <w:t xml:space="preserve"> :</w:t>
      </w:r>
      <w:proofErr w:type="gramEnd"/>
      <w:r w:rsidRPr="00EF1CA1">
        <w:rPr>
          <w:rFonts w:eastAsia="Times New Roman"/>
          <w:bCs/>
          <w:szCs w:val="26"/>
        </w:rPr>
        <w:t xml:space="preserve"> ( 1đ )</w:t>
      </w:r>
      <w:r w:rsidRPr="00EF1CA1">
        <w:rPr>
          <w:rFonts w:eastAsia="Times New Roman"/>
          <w:szCs w:val="26"/>
        </w:rPr>
        <w:t xml:space="preserve">  </w:t>
      </w:r>
      <w:proofErr w:type="spellStart"/>
      <w:r w:rsidRPr="00EF1CA1">
        <w:rPr>
          <w:rFonts w:eastAsia="Times New Roman"/>
          <w:szCs w:val="26"/>
        </w:rPr>
        <w:t>Giải</w:t>
      </w:r>
      <w:proofErr w:type="spellEnd"/>
      <w:r w:rsidRPr="00EF1CA1">
        <w:rPr>
          <w:rFonts w:eastAsia="Times New Roman"/>
          <w:szCs w:val="26"/>
        </w:rPr>
        <w:t xml:space="preserve"> </w:t>
      </w:r>
      <w:proofErr w:type="spellStart"/>
      <w:r w:rsidRPr="00EF1CA1">
        <w:rPr>
          <w:rFonts w:eastAsia="Times New Roman"/>
          <w:szCs w:val="26"/>
        </w:rPr>
        <w:t>bài</w:t>
      </w:r>
      <w:proofErr w:type="spellEnd"/>
      <w:r w:rsidRPr="00EF1CA1">
        <w:rPr>
          <w:rFonts w:eastAsia="Times New Roman"/>
          <w:szCs w:val="26"/>
        </w:rPr>
        <w:t xml:space="preserve"> </w:t>
      </w:r>
      <w:proofErr w:type="spellStart"/>
      <w:r w:rsidRPr="00EF1CA1">
        <w:rPr>
          <w:rFonts w:eastAsia="Times New Roman"/>
          <w:szCs w:val="26"/>
        </w:rPr>
        <w:t>toán</w:t>
      </w:r>
      <w:proofErr w:type="spellEnd"/>
      <w:r w:rsidRPr="00EF1CA1">
        <w:rPr>
          <w:rFonts w:eastAsia="Times New Roman"/>
          <w:szCs w:val="26"/>
        </w:rPr>
        <w:t xml:space="preserve"> </w:t>
      </w:r>
      <w:proofErr w:type="spellStart"/>
      <w:r w:rsidRPr="00EF1CA1">
        <w:rPr>
          <w:rFonts w:eastAsia="Times New Roman"/>
          <w:szCs w:val="26"/>
        </w:rPr>
        <w:t>bằng</w:t>
      </w:r>
      <w:proofErr w:type="spellEnd"/>
      <w:r w:rsidRPr="00EF1CA1">
        <w:rPr>
          <w:rFonts w:eastAsia="Times New Roman"/>
          <w:szCs w:val="26"/>
        </w:rPr>
        <w:t xml:space="preserve"> </w:t>
      </w:r>
      <w:proofErr w:type="spellStart"/>
      <w:r w:rsidRPr="00EF1CA1">
        <w:rPr>
          <w:rFonts w:eastAsia="Times New Roman"/>
          <w:szCs w:val="26"/>
        </w:rPr>
        <w:t>cách</w:t>
      </w:r>
      <w:proofErr w:type="spellEnd"/>
      <w:r w:rsidRPr="00EF1CA1">
        <w:rPr>
          <w:rFonts w:eastAsia="Times New Roman"/>
          <w:szCs w:val="26"/>
        </w:rPr>
        <w:t xml:space="preserve"> </w:t>
      </w:r>
      <w:proofErr w:type="spellStart"/>
      <w:r w:rsidRPr="00EF1CA1">
        <w:rPr>
          <w:rFonts w:eastAsia="Times New Roman"/>
          <w:szCs w:val="26"/>
        </w:rPr>
        <w:t>lập</w:t>
      </w:r>
      <w:proofErr w:type="spellEnd"/>
      <w:r w:rsidRPr="00EF1CA1">
        <w:rPr>
          <w:rFonts w:eastAsia="Times New Roman"/>
          <w:szCs w:val="26"/>
        </w:rPr>
        <w:t xml:space="preserve"> </w:t>
      </w:r>
      <w:proofErr w:type="spellStart"/>
      <w:r w:rsidRPr="00EF1CA1">
        <w:rPr>
          <w:rFonts w:eastAsia="Times New Roman"/>
          <w:szCs w:val="26"/>
        </w:rPr>
        <w:t>ph</w:t>
      </w:r>
      <w:proofErr w:type="spellEnd"/>
      <w:r w:rsidRPr="00EF1CA1">
        <w:rPr>
          <w:rFonts w:eastAsia="Times New Roman"/>
          <w:szCs w:val="26"/>
          <w:lang w:val="vi-VN"/>
        </w:rPr>
        <w:t>ươ</w:t>
      </w:r>
      <w:r w:rsidRPr="00EF1CA1">
        <w:rPr>
          <w:rFonts w:eastAsia="Times New Roman"/>
          <w:szCs w:val="26"/>
        </w:rPr>
        <w:t xml:space="preserve">ng </w:t>
      </w:r>
      <w:proofErr w:type="spellStart"/>
      <w:r w:rsidRPr="00EF1CA1">
        <w:rPr>
          <w:rFonts w:eastAsia="Times New Roman"/>
          <w:szCs w:val="26"/>
        </w:rPr>
        <w:t>trình</w:t>
      </w:r>
      <w:proofErr w:type="spellEnd"/>
      <w:r w:rsidRPr="00EF1CA1">
        <w:rPr>
          <w:rFonts w:eastAsia="Times New Roman"/>
          <w:szCs w:val="26"/>
        </w:rPr>
        <w:t xml:space="preserve">  :</w:t>
      </w:r>
    </w:p>
    <w:p w14:paraId="404519EC" w14:textId="77777777" w:rsidR="009A18C3" w:rsidRPr="00EF1CA1" w:rsidRDefault="009A18C3" w:rsidP="009A18C3">
      <w:pPr>
        <w:spacing w:after="0" w:line="360" w:lineRule="auto"/>
        <w:rPr>
          <w:szCs w:val="26"/>
        </w:rPr>
      </w:pPr>
      <w:proofErr w:type="spellStart"/>
      <w:r w:rsidRPr="00EF1CA1">
        <w:rPr>
          <w:szCs w:val="26"/>
        </w:rPr>
        <w:t>Một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miếng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đất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hình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hữ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nhật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ó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hiều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dài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hơn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hiều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rộng</w:t>
      </w:r>
      <w:proofErr w:type="spellEnd"/>
      <w:r w:rsidRPr="00EF1CA1">
        <w:rPr>
          <w:szCs w:val="26"/>
        </w:rPr>
        <w:t xml:space="preserve"> 5 m. </w:t>
      </w:r>
      <w:proofErr w:type="spellStart"/>
      <w:r w:rsidRPr="00EF1CA1">
        <w:rPr>
          <w:szCs w:val="26"/>
        </w:rPr>
        <w:t>Nếu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tăng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hiều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dài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thêm</w:t>
      </w:r>
      <w:proofErr w:type="spellEnd"/>
      <w:r w:rsidRPr="00EF1CA1">
        <w:rPr>
          <w:szCs w:val="26"/>
        </w:rPr>
        <w:t xml:space="preserve"> 2 m </w:t>
      </w:r>
      <w:proofErr w:type="spellStart"/>
      <w:r w:rsidRPr="00EF1CA1">
        <w:rPr>
          <w:szCs w:val="26"/>
        </w:rPr>
        <w:t>và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giảm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hiều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rộng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đi</w:t>
      </w:r>
      <w:proofErr w:type="spellEnd"/>
      <w:r w:rsidRPr="00EF1CA1">
        <w:rPr>
          <w:szCs w:val="26"/>
        </w:rPr>
        <w:t xml:space="preserve"> 3 m </w:t>
      </w:r>
      <w:proofErr w:type="spellStart"/>
      <w:r w:rsidRPr="00EF1CA1">
        <w:rPr>
          <w:szCs w:val="26"/>
        </w:rPr>
        <w:t>thì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diện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tích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giảm</w:t>
      </w:r>
      <w:proofErr w:type="spellEnd"/>
      <w:r w:rsidRPr="00EF1CA1">
        <w:rPr>
          <w:szCs w:val="26"/>
        </w:rPr>
        <w:t xml:space="preserve"> 44 m</w:t>
      </w:r>
      <w:r w:rsidRPr="00EF1CA1">
        <w:rPr>
          <w:szCs w:val="26"/>
          <w:vertAlign w:val="superscript"/>
        </w:rPr>
        <w:t>2</w:t>
      </w:r>
      <w:r w:rsidRPr="00EF1CA1">
        <w:rPr>
          <w:szCs w:val="26"/>
        </w:rPr>
        <w:t xml:space="preserve">. </w:t>
      </w:r>
      <w:proofErr w:type="spellStart"/>
      <w:r w:rsidRPr="00EF1CA1">
        <w:rPr>
          <w:szCs w:val="26"/>
        </w:rPr>
        <w:t>Tính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hiều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dài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và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hiều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rộng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của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miếng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đất</w:t>
      </w:r>
      <w:proofErr w:type="spellEnd"/>
      <w:r w:rsidRPr="00EF1CA1">
        <w:rPr>
          <w:szCs w:val="26"/>
        </w:rPr>
        <w:t xml:space="preserve"> ban </w:t>
      </w:r>
      <w:proofErr w:type="spellStart"/>
      <w:r w:rsidRPr="00EF1CA1">
        <w:rPr>
          <w:szCs w:val="26"/>
        </w:rPr>
        <w:t>đầu</w:t>
      </w:r>
      <w:proofErr w:type="spellEnd"/>
      <w:r w:rsidRPr="00EF1CA1">
        <w:rPr>
          <w:szCs w:val="26"/>
        </w:rPr>
        <w:t>.</w:t>
      </w:r>
    </w:p>
    <w:p w14:paraId="4444580C" w14:textId="64B16F60" w:rsidR="00D5456B" w:rsidRPr="00EF1CA1" w:rsidRDefault="00D5456B" w:rsidP="00C867CF">
      <w:pPr>
        <w:spacing w:after="0" w:line="360" w:lineRule="auto"/>
        <w:rPr>
          <w:szCs w:val="26"/>
        </w:rPr>
      </w:pPr>
      <w:proofErr w:type="spellStart"/>
      <w:r w:rsidRPr="00EF1CA1">
        <w:rPr>
          <w:rFonts w:eastAsia="Times New Roman"/>
          <w:b/>
          <w:szCs w:val="26"/>
          <w:u w:val="single"/>
        </w:rPr>
        <w:t>Bài</w:t>
      </w:r>
      <w:proofErr w:type="spellEnd"/>
      <w:r w:rsidRPr="00EF1CA1">
        <w:rPr>
          <w:rFonts w:eastAsia="Times New Roman"/>
          <w:b/>
          <w:szCs w:val="26"/>
          <w:u w:val="single"/>
        </w:rPr>
        <w:t xml:space="preserve"> </w:t>
      </w:r>
      <w:proofErr w:type="gramStart"/>
      <w:r w:rsidRPr="00EF1CA1">
        <w:rPr>
          <w:rFonts w:eastAsia="Times New Roman"/>
          <w:b/>
          <w:szCs w:val="26"/>
          <w:u w:val="single"/>
        </w:rPr>
        <w:t>3</w:t>
      </w:r>
      <w:r w:rsidRPr="00EF1CA1">
        <w:rPr>
          <w:rFonts w:eastAsia="Times New Roman"/>
          <w:b/>
          <w:szCs w:val="26"/>
        </w:rPr>
        <w:t xml:space="preserve"> :</w:t>
      </w:r>
      <w:proofErr w:type="gramEnd"/>
      <w:r w:rsidRPr="00EF1CA1">
        <w:rPr>
          <w:rFonts w:eastAsia="Times New Roman"/>
          <w:bCs/>
          <w:szCs w:val="26"/>
        </w:rPr>
        <w:t xml:space="preserve"> ( 1đ )</w:t>
      </w:r>
      <w:r w:rsidR="00C867CF" w:rsidRPr="00EF1CA1">
        <w:rPr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Một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người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đo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hiều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ao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ủa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một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ây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nhờ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một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ọc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hôn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xuống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đất</w:t>
      </w:r>
      <w:proofErr w:type="spellEnd"/>
      <w:r w:rsidRPr="00EF1CA1">
        <w:rPr>
          <w:rFonts w:eastAsia="Times New Roman"/>
          <w:color w:val="000000"/>
          <w:szCs w:val="26"/>
        </w:rPr>
        <w:t xml:space="preserve">, </w:t>
      </w:r>
      <w:proofErr w:type="spellStart"/>
      <w:r w:rsidRPr="00EF1CA1">
        <w:rPr>
          <w:rFonts w:eastAsia="Times New Roman"/>
          <w:color w:val="000000"/>
          <w:szCs w:val="26"/>
        </w:rPr>
        <w:t>cọc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ao</w:t>
      </w:r>
      <w:proofErr w:type="spellEnd"/>
      <w:r w:rsidRPr="00EF1CA1">
        <w:rPr>
          <w:rFonts w:eastAsia="Times New Roman"/>
          <w:color w:val="000000"/>
          <w:szCs w:val="26"/>
        </w:rPr>
        <w:t xml:space="preserve"> 2m </w:t>
      </w:r>
      <w:proofErr w:type="spellStart"/>
      <w:r w:rsidRPr="00EF1CA1">
        <w:rPr>
          <w:rFonts w:eastAsia="Times New Roman"/>
          <w:color w:val="000000"/>
          <w:szCs w:val="26"/>
        </w:rPr>
        <w:t>và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đặt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xa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ây</w:t>
      </w:r>
      <w:proofErr w:type="spellEnd"/>
      <w:r w:rsidRPr="00EF1CA1">
        <w:rPr>
          <w:rFonts w:eastAsia="Times New Roman"/>
          <w:color w:val="000000"/>
          <w:szCs w:val="26"/>
        </w:rPr>
        <w:t xml:space="preserve"> 15m. Sau </w:t>
      </w:r>
      <w:proofErr w:type="spellStart"/>
      <w:r w:rsidRPr="00EF1CA1">
        <w:rPr>
          <w:rFonts w:eastAsia="Times New Roman"/>
          <w:color w:val="000000"/>
          <w:szCs w:val="26"/>
        </w:rPr>
        <w:t>khi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người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ấy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lùi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ra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xa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ách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ọc</w:t>
      </w:r>
      <w:proofErr w:type="spellEnd"/>
      <w:r w:rsidRPr="00EF1CA1">
        <w:rPr>
          <w:rFonts w:eastAsia="Times New Roman"/>
          <w:color w:val="000000"/>
          <w:szCs w:val="26"/>
        </w:rPr>
        <w:t xml:space="preserve"> 0,8m </w:t>
      </w:r>
      <w:proofErr w:type="spellStart"/>
      <w:r w:rsidRPr="00EF1CA1">
        <w:rPr>
          <w:rFonts w:eastAsia="Times New Roman"/>
          <w:color w:val="000000"/>
          <w:szCs w:val="26"/>
        </w:rPr>
        <w:t>thì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nhìn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thấy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đầu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ọc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và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đỉnh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ây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ùng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nằm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trên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một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đường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thẳng</w:t>
      </w:r>
      <w:proofErr w:type="spellEnd"/>
      <w:r w:rsidRPr="00EF1CA1">
        <w:rPr>
          <w:rFonts w:eastAsia="Times New Roman"/>
          <w:color w:val="000000"/>
          <w:szCs w:val="26"/>
        </w:rPr>
        <w:t xml:space="preserve">. </w:t>
      </w:r>
      <w:proofErr w:type="spellStart"/>
      <w:r w:rsidRPr="00EF1CA1">
        <w:rPr>
          <w:rFonts w:eastAsia="Times New Roman"/>
          <w:color w:val="000000"/>
          <w:szCs w:val="26"/>
        </w:rPr>
        <w:t>Hỏi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ây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ao</w:t>
      </w:r>
      <w:proofErr w:type="spellEnd"/>
      <w:r w:rsidRPr="00EF1CA1">
        <w:rPr>
          <w:rFonts w:eastAsia="Times New Roman"/>
          <w:color w:val="000000"/>
          <w:szCs w:val="26"/>
        </w:rPr>
        <w:t xml:space="preserve"> bao </w:t>
      </w:r>
      <w:proofErr w:type="spellStart"/>
      <w:r w:rsidRPr="00EF1CA1">
        <w:rPr>
          <w:rFonts w:eastAsia="Times New Roman"/>
          <w:color w:val="000000"/>
          <w:szCs w:val="26"/>
        </w:rPr>
        <w:t>nhiêu</w:t>
      </w:r>
      <w:proofErr w:type="spellEnd"/>
      <w:r w:rsidRPr="00EF1CA1">
        <w:rPr>
          <w:rFonts w:eastAsia="Times New Roman"/>
          <w:color w:val="000000"/>
          <w:szCs w:val="26"/>
        </w:rPr>
        <w:t xml:space="preserve">, </w:t>
      </w:r>
      <w:proofErr w:type="spellStart"/>
      <w:r w:rsidRPr="00EF1CA1">
        <w:rPr>
          <w:rFonts w:eastAsia="Times New Roman"/>
          <w:color w:val="000000"/>
          <w:szCs w:val="26"/>
        </w:rPr>
        <w:t>biết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rằng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khoảng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ách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từ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chân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đến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mắt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người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ấy</w:t>
      </w:r>
      <w:proofErr w:type="spellEnd"/>
      <w:r w:rsidRPr="00EF1CA1">
        <w:rPr>
          <w:rFonts w:eastAsia="Times New Roman"/>
          <w:color w:val="000000"/>
          <w:szCs w:val="26"/>
        </w:rPr>
        <w:t xml:space="preserve"> </w:t>
      </w:r>
      <w:proofErr w:type="spellStart"/>
      <w:r w:rsidRPr="00EF1CA1">
        <w:rPr>
          <w:rFonts w:eastAsia="Times New Roman"/>
          <w:color w:val="000000"/>
          <w:szCs w:val="26"/>
        </w:rPr>
        <w:t>là</w:t>
      </w:r>
      <w:proofErr w:type="spellEnd"/>
      <w:r w:rsidRPr="00EF1CA1">
        <w:rPr>
          <w:rFonts w:eastAsia="Times New Roman"/>
          <w:color w:val="000000"/>
          <w:szCs w:val="26"/>
        </w:rPr>
        <w:t xml:space="preserve"> 1,6m?</w:t>
      </w:r>
    </w:p>
    <w:p w14:paraId="0CF2AFCF" w14:textId="77777777" w:rsidR="00D5456B" w:rsidRPr="00EF1CA1" w:rsidRDefault="00D5456B" w:rsidP="009A18C3">
      <w:pPr>
        <w:spacing w:after="0" w:line="360" w:lineRule="auto"/>
        <w:rPr>
          <w:szCs w:val="26"/>
        </w:rPr>
      </w:pPr>
      <w:r w:rsidRPr="00EF1CA1">
        <w:rPr>
          <w:rFonts w:eastAsia="Times New Roman"/>
          <w:noProof/>
          <w:szCs w:val="26"/>
        </w:rPr>
        <w:drawing>
          <wp:inline distT="0" distB="0" distL="0" distR="0" wp14:anchorId="75E113F8" wp14:editId="56C8060E">
            <wp:extent cx="1866900" cy="1968622"/>
            <wp:effectExtent l="0" t="0" r="0" b="0"/>
            <wp:docPr id="27" name="Picture 27" descr="Giải bài 53 trang 87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iải bài 53 trang 87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453" cy="1974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8CA3E" w14:textId="5497F7B9" w:rsidR="006231F4" w:rsidRPr="00EF1CA1" w:rsidRDefault="00061FA1" w:rsidP="00C867CF">
      <w:pPr>
        <w:spacing w:after="0" w:line="360" w:lineRule="auto"/>
        <w:rPr>
          <w:szCs w:val="26"/>
        </w:rPr>
      </w:pPr>
      <w:r w:rsidRPr="00EF1CA1">
        <w:rPr>
          <w:b/>
          <w:szCs w:val="26"/>
        </w:rPr>
        <w:t xml:space="preserve"> </w:t>
      </w:r>
      <w:proofErr w:type="spellStart"/>
      <w:r w:rsidR="006231F4" w:rsidRPr="00EF1CA1">
        <w:rPr>
          <w:rFonts w:eastAsia="Times New Roman"/>
          <w:b/>
          <w:szCs w:val="26"/>
          <w:u w:val="single"/>
        </w:rPr>
        <w:t>Bài</w:t>
      </w:r>
      <w:proofErr w:type="spellEnd"/>
      <w:r w:rsidR="006231F4" w:rsidRPr="00EF1CA1">
        <w:rPr>
          <w:rFonts w:eastAsia="Times New Roman"/>
          <w:b/>
          <w:szCs w:val="26"/>
          <w:u w:val="single"/>
        </w:rPr>
        <w:t xml:space="preserve"> </w:t>
      </w:r>
      <w:proofErr w:type="gramStart"/>
      <w:r w:rsidR="006231F4" w:rsidRPr="00EF1CA1">
        <w:rPr>
          <w:rFonts w:eastAsia="Times New Roman"/>
          <w:b/>
          <w:szCs w:val="26"/>
          <w:u w:val="single"/>
        </w:rPr>
        <w:t>4</w:t>
      </w:r>
      <w:r w:rsidR="006231F4" w:rsidRPr="00EF1CA1">
        <w:rPr>
          <w:rFonts w:eastAsia="Times New Roman"/>
          <w:b/>
          <w:szCs w:val="26"/>
        </w:rPr>
        <w:t xml:space="preserve"> :</w:t>
      </w:r>
      <w:proofErr w:type="gramEnd"/>
      <w:r w:rsidR="006231F4" w:rsidRPr="00EF1CA1">
        <w:rPr>
          <w:rFonts w:eastAsia="Times New Roman"/>
          <w:bCs/>
          <w:szCs w:val="26"/>
        </w:rPr>
        <w:t xml:space="preserve"> ( 3đ )</w:t>
      </w:r>
      <w:r w:rsidR="006231F4" w:rsidRPr="00EF1CA1">
        <w:rPr>
          <w:szCs w:val="26"/>
        </w:rPr>
        <w:t xml:space="preserve">Cho tam </w:t>
      </w:r>
      <w:proofErr w:type="spellStart"/>
      <w:r w:rsidR="006231F4" w:rsidRPr="00EF1CA1">
        <w:rPr>
          <w:szCs w:val="26"/>
        </w:rPr>
        <w:t>giác</w:t>
      </w:r>
      <w:proofErr w:type="spellEnd"/>
      <w:r w:rsidR="006231F4" w:rsidRPr="00EF1CA1">
        <w:rPr>
          <w:szCs w:val="26"/>
        </w:rPr>
        <w:t xml:space="preserve"> ABC </w:t>
      </w:r>
      <w:proofErr w:type="spellStart"/>
      <w:r w:rsidR="006231F4" w:rsidRPr="00EF1CA1">
        <w:rPr>
          <w:szCs w:val="26"/>
        </w:rPr>
        <w:t>vuông</w:t>
      </w:r>
      <w:proofErr w:type="spellEnd"/>
      <w:r w:rsidR="006231F4" w:rsidRPr="00EF1CA1">
        <w:rPr>
          <w:szCs w:val="26"/>
        </w:rPr>
        <w:t xml:space="preserve"> </w:t>
      </w:r>
      <w:proofErr w:type="spellStart"/>
      <w:r w:rsidR="006231F4" w:rsidRPr="00EF1CA1">
        <w:rPr>
          <w:szCs w:val="26"/>
        </w:rPr>
        <w:t>tại</w:t>
      </w:r>
      <w:proofErr w:type="spellEnd"/>
      <w:r w:rsidR="006231F4" w:rsidRPr="00EF1CA1">
        <w:rPr>
          <w:szCs w:val="26"/>
        </w:rPr>
        <w:t xml:space="preserve"> A, </w:t>
      </w:r>
      <w:proofErr w:type="spellStart"/>
      <w:r w:rsidR="006231F4" w:rsidRPr="00EF1CA1">
        <w:rPr>
          <w:szCs w:val="26"/>
        </w:rPr>
        <w:t>đường</w:t>
      </w:r>
      <w:proofErr w:type="spellEnd"/>
      <w:r w:rsidR="006231F4" w:rsidRPr="00EF1CA1">
        <w:rPr>
          <w:szCs w:val="26"/>
        </w:rPr>
        <w:t xml:space="preserve"> </w:t>
      </w:r>
      <w:proofErr w:type="spellStart"/>
      <w:r w:rsidR="006231F4" w:rsidRPr="00EF1CA1">
        <w:rPr>
          <w:szCs w:val="26"/>
        </w:rPr>
        <w:t>cao</w:t>
      </w:r>
      <w:proofErr w:type="spellEnd"/>
      <w:r w:rsidR="006231F4" w:rsidRPr="00EF1CA1">
        <w:rPr>
          <w:szCs w:val="26"/>
        </w:rPr>
        <w:t xml:space="preserve"> AH. </w:t>
      </w:r>
      <w:proofErr w:type="spellStart"/>
      <w:r w:rsidR="006231F4" w:rsidRPr="00EF1CA1">
        <w:rPr>
          <w:szCs w:val="26"/>
        </w:rPr>
        <w:t>Từ</w:t>
      </w:r>
      <w:proofErr w:type="spellEnd"/>
      <w:r w:rsidR="006231F4" w:rsidRPr="00EF1CA1">
        <w:rPr>
          <w:szCs w:val="26"/>
        </w:rPr>
        <w:t xml:space="preserve"> H </w:t>
      </w:r>
      <w:proofErr w:type="spellStart"/>
      <w:r w:rsidR="006231F4" w:rsidRPr="00EF1CA1">
        <w:rPr>
          <w:szCs w:val="26"/>
        </w:rPr>
        <w:t>kẻ</w:t>
      </w:r>
      <w:proofErr w:type="spellEnd"/>
      <w:r w:rsidR="006231F4" w:rsidRPr="00EF1CA1">
        <w:rPr>
          <w:szCs w:val="26"/>
        </w:rPr>
        <w:t xml:space="preserve"> HD</w:t>
      </w:r>
      <w:r w:rsidR="006231F4" w:rsidRPr="00EF1CA1">
        <w:rPr>
          <w:szCs w:val="26"/>
        </w:rPr>
        <w:sym w:font="Symbol" w:char="F05E"/>
      </w:r>
      <w:r w:rsidR="006231F4" w:rsidRPr="00EF1CA1">
        <w:rPr>
          <w:szCs w:val="26"/>
        </w:rPr>
        <w:t xml:space="preserve">AB </w:t>
      </w:r>
      <w:proofErr w:type="spellStart"/>
      <w:r w:rsidR="006231F4" w:rsidRPr="00EF1CA1">
        <w:rPr>
          <w:szCs w:val="26"/>
        </w:rPr>
        <w:t>tại</w:t>
      </w:r>
      <w:proofErr w:type="spellEnd"/>
      <w:r w:rsidR="006231F4" w:rsidRPr="00EF1CA1">
        <w:rPr>
          <w:szCs w:val="26"/>
        </w:rPr>
        <w:t xml:space="preserve"> D, HE </w:t>
      </w:r>
      <w:r w:rsidR="006231F4" w:rsidRPr="00EF1CA1">
        <w:rPr>
          <w:szCs w:val="26"/>
        </w:rPr>
        <w:sym w:font="Symbol" w:char="F05E"/>
      </w:r>
      <w:r w:rsidR="006231F4" w:rsidRPr="00EF1CA1">
        <w:rPr>
          <w:szCs w:val="26"/>
        </w:rPr>
        <w:t xml:space="preserve">AC </w:t>
      </w:r>
      <w:proofErr w:type="spellStart"/>
      <w:r w:rsidR="006231F4" w:rsidRPr="00EF1CA1">
        <w:rPr>
          <w:szCs w:val="26"/>
        </w:rPr>
        <w:t>tại</w:t>
      </w:r>
      <w:proofErr w:type="spellEnd"/>
      <w:r w:rsidR="006231F4" w:rsidRPr="00EF1CA1">
        <w:rPr>
          <w:szCs w:val="26"/>
        </w:rPr>
        <w:t xml:space="preserve"> E.</w:t>
      </w:r>
    </w:p>
    <w:p w14:paraId="0D93AF0D" w14:textId="77777777" w:rsidR="006231F4" w:rsidRPr="00EF1CA1" w:rsidRDefault="006231F4" w:rsidP="006231F4">
      <w:pPr>
        <w:pStyle w:val="oncaDanhsch"/>
        <w:numPr>
          <w:ilvl w:val="0"/>
          <w:numId w:val="10"/>
        </w:numPr>
        <w:rPr>
          <w:rFonts w:ascii="Times New Roman" w:hAnsi="Times New Roman"/>
          <w:sz w:val="26"/>
          <w:szCs w:val="26"/>
        </w:rPr>
      </w:pPr>
      <w:r w:rsidRPr="00EF1CA1">
        <w:rPr>
          <w:rFonts w:ascii="Times New Roman" w:hAnsi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3360" behindDoc="1" locked="0" layoutInCell="1" allowOverlap="1" wp14:anchorId="529D35C1" wp14:editId="742411D0">
            <wp:simplePos x="0" y="0"/>
            <wp:positionH relativeFrom="column">
              <wp:posOffset>2069465</wp:posOffset>
            </wp:positionH>
            <wp:positionV relativeFrom="paragraph">
              <wp:posOffset>-103505</wp:posOffset>
            </wp:positionV>
            <wp:extent cx="215265" cy="434340"/>
            <wp:effectExtent l="0" t="0" r="0" b="0"/>
            <wp:wrapNone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 preferRelativeResize="0"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1526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1CA1">
        <w:rPr>
          <w:rFonts w:ascii="Times New Roman" w:hAnsi="Times New Roman"/>
          <w:sz w:val="26"/>
          <w:szCs w:val="26"/>
        </w:rPr>
        <w:t xml:space="preserve">Chứng minh </w:t>
      </w:r>
      <w:r w:rsidRPr="00EF1CA1">
        <w:rPr>
          <w:rFonts w:ascii="Times New Roman" w:hAnsi="Times New Roman"/>
          <w:sz w:val="26"/>
          <w:szCs w:val="26"/>
          <w:lang w:val="en-US"/>
        </w:rPr>
        <w:t xml:space="preserve">:  </w:t>
      </w:r>
      <w:r w:rsidRPr="00EF1CA1">
        <w:rPr>
          <w:rFonts w:ascii="Times New Roman" w:eastAsia="Batang" w:hAnsi="Times New Roman"/>
          <w:sz w:val="26"/>
          <w:szCs w:val="26"/>
          <w:lang w:val="en-US"/>
        </w:rPr>
        <w:sym w:font="Symbol" w:char="F044"/>
      </w:r>
      <w:r w:rsidRPr="00EF1CA1">
        <w:rPr>
          <w:rFonts w:ascii="Times New Roman" w:eastAsia="Batang" w:hAnsi="Times New Roman"/>
          <w:sz w:val="26"/>
          <w:szCs w:val="26"/>
        </w:rPr>
        <w:t xml:space="preserve"> HBA</w:t>
      </w:r>
      <w:r w:rsidRPr="00EF1CA1">
        <w:rPr>
          <w:rFonts w:ascii="Times New Roman" w:eastAsia="Batang" w:hAnsi="Times New Roman"/>
          <w:sz w:val="26"/>
          <w:szCs w:val="26"/>
          <w:lang w:val="en-US"/>
        </w:rPr>
        <w:t xml:space="preserve"> </w:t>
      </w:r>
      <w:r w:rsidR="001A68A6" w:rsidRPr="00EF1CA1">
        <w:rPr>
          <w:rFonts w:ascii="Times New Roman" w:eastAsia="Batang" w:hAnsi="Times New Roman"/>
          <w:sz w:val="26"/>
          <w:szCs w:val="26"/>
          <w:lang w:val="en-US"/>
        </w:rPr>
        <w:t xml:space="preserve">     </w:t>
      </w:r>
      <w:r w:rsidRPr="00EF1CA1">
        <w:rPr>
          <w:rFonts w:ascii="Times New Roman" w:eastAsia="Batang" w:hAnsi="Times New Roman"/>
          <w:sz w:val="26"/>
          <w:szCs w:val="26"/>
          <w:lang w:val="en-US"/>
        </w:rPr>
        <w:t xml:space="preserve">    </w:t>
      </w:r>
      <w:r w:rsidRPr="00EF1CA1">
        <w:rPr>
          <w:rFonts w:ascii="Times New Roman" w:eastAsia="Batang" w:hAnsi="Times New Roman"/>
          <w:sz w:val="26"/>
          <w:szCs w:val="26"/>
          <w:lang w:val="en-US"/>
        </w:rPr>
        <w:sym w:font="Symbol" w:char="F044"/>
      </w:r>
      <w:r w:rsidRPr="00EF1CA1">
        <w:rPr>
          <w:rFonts w:ascii="Times New Roman" w:eastAsia="Batang" w:hAnsi="Times New Roman"/>
          <w:sz w:val="26"/>
          <w:szCs w:val="26"/>
        </w:rPr>
        <w:t xml:space="preserve"> </w:t>
      </w:r>
      <w:r w:rsidRPr="00EF1CA1">
        <w:rPr>
          <w:rFonts w:ascii="Times New Roman" w:eastAsia="Batang" w:hAnsi="Times New Roman"/>
          <w:sz w:val="26"/>
          <w:szCs w:val="26"/>
          <w:lang w:val="en-US"/>
        </w:rPr>
        <w:t xml:space="preserve">ABC .   </w:t>
      </w:r>
    </w:p>
    <w:p w14:paraId="75AF4961" w14:textId="77777777" w:rsidR="006231F4" w:rsidRPr="00EF1CA1" w:rsidRDefault="006231F4" w:rsidP="006231F4">
      <w:pPr>
        <w:pStyle w:val="oncaDanhsch"/>
        <w:numPr>
          <w:ilvl w:val="0"/>
          <w:numId w:val="10"/>
        </w:numPr>
        <w:rPr>
          <w:rFonts w:ascii="Times New Roman" w:hAnsi="Times New Roman"/>
          <w:sz w:val="26"/>
          <w:szCs w:val="26"/>
        </w:rPr>
      </w:pPr>
      <w:r w:rsidRPr="00EF1CA1">
        <w:rPr>
          <w:rFonts w:ascii="Times New Roman" w:hAnsi="Times New Roman"/>
          <w:sz w:val="26"/>
          <w:szCs w:val="26"/>
        </w:rPr>
        <w:t xml:space="preserve">Chứng minh </w:t>
      </w:r>
      <w:r w:rsidRPr="00EF1CA1">
        <w:rPr>
          <w:rFonts w:ascii="Times New Roman" w:hAnsi="Times New Roman"/>
          <w:sz w:val="26"/>
          <w:szCs w:val="26"/>
          <w:lang w:val="en-US"/>
        </w:rPr>
        <w:t>:  AH</w:t>
      </w:r>
      <w:r w:rsidRPr="00EF1CA1">
        <w:rPr>
          <w:rFonts w:ascii="Times New Roman" w:hAnsi="Times New Roman"/>
          <w:sz w:val="26"/>
          <w:szCs w:val="26"/>
          <w:vertAlign w:val="superscript"/>
          <w:lang w:val="en-US"/>
        </w:rPr>
        <w:t>2</w:t>
      </w:r>
      <w:r w:rsidRPr="00EF1CA1">
        <w:rPr>
          <w:rFonts w:ascii="Times New Roman" w:hAnsi="Times New Roman"/>
          <w:sz w:val="26"/>
          <w:szCs w:val="26"/>
          <w:lang w:val="en-US"/>
        </w:rPr>
        <w:t xml:space="preserve"> = AB. AD</w:t>
      </w:r>
    </w:p>
    <w:p w14:paraId="609F0F43" w14:textId="77777777" w:rsidR="006231F4" w:rsidRPr="00EF1CA1" w:rsidRDefault="006231F4" w:rsidP="006231F4">
      <w:pPr>
        <w:pStyle w:val="oncaDanhsch"/>
        <w:numPr>
          <w:ilvl w:val="0"/>
          <w:numId w:val="10"/>
        </w:numPr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EF1CA1">
        <w:rPr>
          <w:rFonts w:ascii="Times New Roman" w:hAnsi="Times New Roman"/>
          <w:sz w:val="26"/>
          <w:szCs w:val="26"/>
          <w:lang w:val="en-US"/>
        </w:rPr>
        <w:t>Kẻ</w:t>
      </w:r>
      <w:proofErr w:type="spellEnd"/>
      <w:r w:rsidRPr="00EF1CA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F1CA1">
        <w:rPr>
          <w:rFonts w:ascii="Times New Roman" w:hAnsi="Times New Roman"/>
          <w:sz w:val="26"/>
          <w:szCs w:val="26"/>
        </w:rPr>
        <w:t xml:space="preserve"> trung</w:t>
      </w:r>
      <w:proofErr w:type="gramEnd"/>
      <w:r w:rsidRPr="00EF1CA1">
        <w:rPr>
          <w:rFonts w:ascii="Times New Roman" w:hAnsi="Times New Roman"/>
          <w:sz w:val="26"/>
          <w:szCs w:val="26"/>
        </w:rPr>
        <w:t xml:space="preserve"> tuyến AM</w:t>
      </w:r>
      <w:r w:rsidRPr="00EF1CA1">
        <w:rPr>
          <w:rFonts w:ascii="Times New Roman" w:hAnsi="Times New Roman"/>
          <w:sz w:val="26"/>
          <w:szCs w:val="26"/>
          <w:lang w:val="en-US"/>
        </w:rPr>
        <w:t>,</w:t>
      </w:r>
      <w:r w:rsidR="001A68A6" w:rsidRPr="00EF1CA1">
        <w:rPr>
          <w:rFonts w:ascii="Times New Roman" w:hAnsi="Times New Roman"/>
          <w:sz w:val="26"/>
          <w:szCs w:val="26"/>
        </w:rPr>
        <w:t xml:space="preserve"> Cho AB=15</w:t>
      </w:r>
      <w:r w:rsidRPr="00EF1CA1">
        <w:rPr>
          <w:rFonts w:ascii="Times New Roman" w:hAnsi="Times New Roman"/>
          <w:sz w:val="26"/>
          <w:szCs w:val="26"/>
        </w:rPr>
        <w:t xml:space="preserve">cm, </w:t>
      </w:r>
      <w:r w:rsidRPr="00EF1CA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1A68A6" w:rsidRPr="00EF1CA1">
        <w:rPr>
          <w:rFonts w:ascii="Times New Roman" w:hAnsi="Times New Roman"/>
          <w:sz w:val="26"/>
          <w:szCs w:val="26"/>
        </w:rPr>
        <w:t>AC=2</w:t>
      </w:r>
      <w:r w:rsidRPr="00EF1CA1">
        <w:rPr>
          <w:rFonts w:ascii="Times New Roman" w:hAnsi="Times New Roman"/>
          <w:sz w:val="26"/>
          <w:szCs w:val="26"/>
        </w:rPr>
        <w:t>0cm.</w:t>
      </w:r>
      <w:r w:rsidRPr="00EF1CA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F1CA1">
        <w:rPr>
          <w:rFonts w:ascii="Times New Roman" w:hAnsi="Times New Roman"/>
          <w:sz w:val="26"/>
          <w:szCs w:val="26"/>
        </w:rPr>
        <w:t xml:space="preserve">Tính </w:t>
      </w:r>
      <w:r w:rsidRPr="00EF1CA1">
        <w:rPr>
          <w:rFonts w:ascii="Times New Roman" w:hAnsi="Times New Roman"/>
          <w:sz w:val="26"/>
          <w:szCs w:val="26"/>
          <w:lang w:val="en-US"/>
        </w:rPr>
        <w:t>BC, AM, DE</w:t>
      </w:r>
      <w:r w:rsidRPr="00EF1CA1">
        <w:rPr>
          <w:rFonts w:ascii="Times New Roman" w:hAnsi="Times New Roman"/>
          <w:sz w:val="26"/>
          <w:szCs w:val="26"/>
        </w:rPr>
        <w:t>.</w:t>
      </w:r>
    </w:p>
    <w:p w14:paraId="51197573" w14:textId="77777777" w:rsidR="006231F4" w:rsidRPr="00EF1CA1" w:rsidRDefault="006231F4" w:rsidP="006231F4">
      <w:pPr>
        <w:spacing w:line="360" w:lineRule="auto"/>
        <w:rPr>
          <w:szCs w:val="26"/>
          <w:lang w:val="nl-NL"/>
        </w:rPr>
      </w:pPr>
      <w:r w:rsidRPr="00EF1CA1">
        <w:rPr>
          <w:szCs w:val="26"/>
        </w:rPr>
        <w:t xml:space="preserve">  </w:t>
      </w:r>
      <w:proofErr w:type="spellStart"/>
      <w:r w:rsidRPr="00EF1CA1">
        <w:rPr>
          <w:szCs w:val="26"/>
        </w:rPr>
        <w:t>Tính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diện</w:t>
      </w:r>
      <w:proofErr w:type="spellEnd"/>
      <w:r w:rsidRPr="00EF1CA1">
        <w:rPr>
          <w:szCs w:val="26"/>
        </w:rPr>
        <w:t xml:space="preserve"> </w:t>
      </w:r>
      <w:proofErr w:type="spellStart"/>
      <w:r w:rsidRPr="00EF1CA1">
        <w:rPr>
          <w:szCs w:val="26"/>
        </w:rPr>
        <w:t>tích</w:t>
      </w:r>
      <w:proofErr w:type="spellEnd"/>
      <w:r w:rsidRPr="00EF1CA1">
        <w:rPr>
          <w:szCs w:val="26"/>
        </w:rPr>
        <w:t xml:space="preserve"> tam </w:t>
      </w:r>
      <w:proofErr w:type="spellStart"/>
      <w:r w:rsidRPr="00EF1CA1">
        <w:rPr>
          <w:szCs w:val="26"/>
        </w:rPr>
        <w:t>giác</w:t>
      </w:r>
      <w:proofErr w:type="spellEnd"/>
      <w:r w:rsidRPr="00EF1CA1">
        <w:rPr>
          <w:szCs w:val="26"/>
        </w:rPr>
        <w:t xml:space="preserve"> AHM</w:t>
      </w:r>
    </w:p>
    <w:p w14:paraId="58BB9D22" w14:textId="77777777" w:rsidR="00061FA1" w:rsidRPr="00EF1CA1" w:rsidRDefault="00061FA1" w:rsidP="009A18C3">
      <w:pPr>
        <w:spacing w:after="200" w:line="276" w:lineRule="auto"/>
        <w:contextualSpacing/>
        <w:rPr>
          <w:szCs w:val="26"/>
        </w:rPr>
      </w:pPr>
    </w:p>
    <w:p w14:paraId="68DA06E5" w14:textId="77777777" w:rsidR="00153535" w:rsidRPr="00EF1CA1" w:rsidRDefault="00153535" w:rsidP="00D5456B">
      <w:pPr>
        <w:spacing w:before="120" w:after="120" w:line="276" w:lineRule="auto"/>
        <w:rPr>
          <w:i/>
          <w:szCs w:val="26"/>
          <w:u w:val="single"/>
        </w:rPr>
      </w:pPr>
    </w:p>
    <w:p w14:paraId="0F4764F3" w14:textId="77777777" w:rsidR="00D5456B" w:rsidRPr="00EF1CA1" w:rsidRDefault="00D5456B" w:rsidP="00D5456B">
      <w:pPr>
        <w:spacing w:before="120" w:after="120" w:line="276" w:lineRule="auto"/>
        <w:rPr>
          <w:b/>
          <w:szCs w:val="26"/>
        </w:rPr>
      </w:pPr>
    </w:p>
    <w:p w14:paraId="40F86504" w14:textId="6067842B" w:rsidR="00061FA1" w:rsidRPr="00EF1CA1" w:rsidRDefault="009C3100" w:rsidP="00061FA1">
      <w:pPr>
        <w:tabs>
          <w:tab w:val="left" w:pos="2475"/>
        </w:tabs>
        <w:spacing w:before="0" w:after="200" w:line="276" w:lineRule="auto"/>
        <w:jc w:val="center"/>
        <w:rPr>
          <w:b/>
          <w:bCs/>
          <w:szCs w:val="26"/>
        </w:rPr>
      </w:pPr>
      <w:r w:rsidRPr="00EF1CA1">
        <w:rPr>
          <w:b/>
          <w:bCs/>
          <w:szCs w:val="26"/>
        </w:rPr>
        <w:t xml:space="preserve">ĐÁP ÁN </w:t>
      </w:r>
    </w:p>
    <w:tbl>
      <w:tblPr>
        <w:tblStyle w:val="TableGrid"/>
        <w:tblW w:w="9241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941"/>
        <w:gridCol w:w="6668"/>
        <w:gridCol w:w="1632"/>
      </w:tblGrid>
      <w:tr w:rsidR="00061FA1" w:rsidRPr="00EF1CA1" w14:paraId="6ABECF88" w14:textId="77777777" w:rsidTr="009A18C3">
        <w:tc>
          <w:tcPr>
            <w:tcW w:w="941" w:type="dxa"/>
          </w:tcPr>
          <w:p w14:paraId="144820C6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Bài</w:t>
            </w:r>
            <w:proofErr w:type="spellEnd"/>
          </w:p>
        </w:tc>
        <w:tc>
          <w:tcPr>
            <w:tcW w:w="6668" w:type="dxa"/>
          </w:tcPr>
          <w:p w14:paraId="2E1E08FF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b/>
                <w:bCs/>
                <w:szCs w:val="26"/>
              </w:rPr>
              <w:t>ĐÁP ÁN</w:t>
            </w:r>
          </w:p>
        </w:tc>
        <w:tc>
          <w:tcPr>
            <w:tcW w:w="1632" w:type="dxa"/>
          </w:tcPr>
          <w:p w14:paraId="514BF9E6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b/>
                <w:bCs/>
                <w:szCs w:val="26"/>
              </w:rPr>
              <w:t>ĐIỂM</w:t>
            </w:r>
          </w:p>
        </w:tc>
      </w:tr>
      <w:tr w:rsidR="00061FA1" w:rsidRPr="00EF1CA1" w14:paraId="69C5DD01" w14:textId="77777777" w:rsidTr="009A18C3">
        <w:tc>
          <w:tcPr>
            <w:tcW w:w="941" w:type="dxa"/>
          </w:tcPr>
          <w:p w14:paraId="352C9296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szCs w:val="26"/>
              </w:rPr>
              <w:t>Bà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1 </w:t>
            </w:r>
          </w:p>
        </w:tc>
        <w:tc>
          <w:tcPr>
            <w:tcW w:w="6668" w:type="dxa"/>
          </w:tcPr>
          <w:p w14:paraId="0A0059D7" w14:textId="77777777" w:rsidR="00061FA1" w:rsidRPr="00EF1CA1" w:rsidRDefault="007475AB" w:rsidP="007475AB">
            <w:pPr>
              <w:pStyle w:val="ListParagraph"/>
              <w:numPr>
                <w:ilvl w:val="0"/>
                <w:numId w:val="9"/>
              </w:numPr>
              <w:tabs>
                <w:tab w:val="left" w:pos="247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F1CA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</w:rPr>
              <w:t>4x -5 = 0</w:t>
            </w:r>
            <w:r w:rsidRPr="00EF1CA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            </w:t>
            </w:r>
          </w:p>
          <w:p w14:paraId="4A833C4F" w14:textId="77777777" w:rsidR="007475AB" w:rsidRPr="00EF1CA1" w:rsidRDefault="007475AB" w:rsidP="007475AB">
            <w:pPr>
              <w:pStyle w:val="ListParagraph"/>
              <w:tabs>
                <w:tab w:val="left" w:pos="247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F1CA1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 w:rsidRPr="00EF1CA1">
              <w:rPr>
                <w:rFonts w:ascii="Times New Roman" w:hAnsi="Times New Roman" w:cs="Times New Roman"/>
                <w:sz w:val="26"/>
                <w:szCs w:val="26"/>
              </w:rPr>
              <w:t>4x =5</w:t>
            </w:r>
          </w:p>
          <w:p w14:paraId="27AD8D2D" w14:textId="77777777" w:rsidR="007475AB" w:rsidRPr="00EF1CA1" w:rsidRDefault="007475AB" w:rsidP="007475AB">
            <w:pPr>
              <w:pStyle w:val="ListParagraph"/>
              <w:tabs>
                <w:tab w:val="left" w:pos="247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F1CA1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 w:rsidRPr="00EF1CA1">
              <w:rPr>
                <w:rFonts w:ascii="Times New Roman" w:hAnsi="Times New Roman" w:cs="Times New Roman"/>
                <w:sz w:val="26"/>
                <w:szCs w:val="26"/>
              </w:rPr>
              <w:t xml:space="preserve"> x= 5/4</w:t>
            </w:r>
          </w:p>
          <w:p w14:paraId="480DAF18" w14:textId="77777777" w:rsidR="007475AB" w:rsidRPr="00EF1CA1" w:rsidRDefault="007475AB" w:rsidP="007475AB">
            <w:pPr>
              <w:pStyle w:val="ListParagraph"/>
              <w:tabs>
                <w:tab w:val="left" w:pos="247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030AF4" w14:textId="77777777" w:rsidR="007475AB" w:rsidRPr="00EF1CA1" w:rsidRDefault="007475AB" w:rsidP="009C3100">
            <w:pPr>
              <w:tabs>
                <w:tab w:val="left" w:pos="2475"/>
              </w:tabs>
              <w:spacing w:after="0" w:line="240" w:lineRule="auto"/>
              <w:rPr>
                <w:rFonts w:ascii="Times New Roman" w:hAnsi="Times New Roman"/>
                <w:szCs w:val="26"/>
              </w:rPr>
            </w:pPr>
          </w:p>
          <w:p w14:paraId="1FC80750" w14:textId="77777777" w:rsidR="007475AB" w:rsidRPr="00EF1CA1" w:rsidRDefault="007475AB" w:rsidP="007475AB">
            <w:pPr>
              <w:pStyle w:val="ListParagraph"/>
              <w:tabs>
                <w:tab w:val="left" w:pos="247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F1CA1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ậy S = {5/4}</w:t>
            </w:r>
            <w:r w:rsidRPr="00EF1CA1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1632" w:type="dxa"/>
          </w:tcPr>
          <w:p w14:paraId="57CD4547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8E79DFD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5</w:t>
            </w:r>
          </w:p>
          <w:p w14:paraId="68A4F402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B31EFBC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65C6AE33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215CF7E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</w:tc>
      </w:tr>
      <w:tr w:rsidR="00061FA1" w:rsidRPr="00EF1CA1" w14:paraId="3AABBD57" w14:textId="77777777" w:rsidTr="009A18C3">
        <w:tc>
          <w:tcPr>
            <w:tcW w:w="941" w:type="dxa"/>
          </w:tcPr>
          <w:p w14:paraId="66BC4D19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6668" w:type="dxa"/>
          </w:tcPr>
          <w:p w14:paraId="60E69AD6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b) 7x – 6 + x = 9 + 3x</w:t>
            </w:r>
            <w:r w:rsidRPr="00EF1CA1">
              <w:rPr>
                <w:rFonts w:ascii="Times New Roman" w:hAnsi="Times New Roman"/>
                <w:szCs w:val="26"/>
              </w:rPr>
              <w:br/>
            </w:r>
            <w:r w:rsidRPr="00EF1CA1">
              <w:rPr>
                <w:rFonts w:ascii="Times New Roman" w:hAnsi="Times New Roman"/>
                <w:position w:val="-6"/>
                <w:szCs w:val="26"/>
              </w:rPr>
              <w:object w:dxaOrig="345" w:dyaOrig="240" w14:anchorId="2EEDA0FE">
                <v:shape id="_x0000_i1027" type="#_x0000_t75" style="width:17.25pt;height:12pt" o:ole="">
                  <v:imagedata r:id="rId11" o:title=""/>
                </v:shape>
                <o:OLEObject Type="Embed" ProgID="Equation.DSMT4" ShapeID="_x0000_i1027" DrawAspect="Content" ObjectID="_1737545416" r:id="rId12"/>
              </w:object>
            </w:r>
            <w:r w:rsidRPr="00EF1CA1">
              <w:rPr>
                <w:rFonts w:ascii="Times New Roman" w:hAnsi="Times New Roman"/>
                <w:szCs w:val="26"/>
              </w:rPr>
              <w:t xml:space="preserve">  7x + x – 3x = 9 + 6</w:t>
            </w:r>
            <w:r w:rsidRPr="00EF1CA1">
              <w:rPr>
                <w:rFonts w:ascii="Times New Roman" w:hAnsi="Times New Roman"/>
                <w:szCs w:val="26"/>
              </w:rPr>
              <w:tab/>
            </w:r>
            <w:r w:rsidRPr="00EF1CA1">
              <w:rPr>
                <w:rFonts w:ascii="Times New Roman" w:hAnsi="Times New Roman"/>
                <w:szCs w:val="26"/>
              </w:rPr>
              <w:br/>
            </w:r>
            <w:r w:rsidRPr="00EF1CA1">
              <w:rPr>
                <w:rFonts w:ascii="Times New Roman" w:hAnsi="Times New Roman"/>
                <w:position w:val="-6"/>
                <w:szCs w:val="26"/>
              </w:rPr>
              <w:object w:dxaOrig="345" w:dyaOrig="240" w14:anchorId="6D45F5E1">
                <v:shape id="_x0000_i1028" type="#_x0000_t75" style="width:17.25pt;height:12pt" o:ole="">
                  <v:imagedata r:id="rId11" o:title=""/>
                </v:shape>
                <o:OLEObject Type="Embed" ProgID="Equation.DSMT4" ShapeID="_x0000_i1028" DrawAspect="Content" ObjectID="_1737545417" r:id="rId13"/>
              </w:object>
            </w:r>
            <w:r w:rsidRPr="00EF1CA1">
              <w:rPr>
                <w:rFonts w:ascii="Times New Roman" w:hAnsi="Times New Roman"/>
                <w:szCs w:val="26"/>
              </w:rPr>
              <w:t xml:space="preserve"> 5x = 15</w:t>
            </w:r>
            <w:r w:rsidRPr="00EF1CA1">
              <w:rPr>
                <w:rFonts w:ascii="Times New Roman" w:hAnsi="Times New Roman"/>
                <w:szCs w:val="26"/>
              </w:rPr>
              <w:tab/>
            </w:r>
            <w:r w:rsidRPr="00EF1CA1">
              <w:rPr>
                <w:rFonts w:ascii="Times New Roman" w:hAnsi="Times New Roman"/>
                <w:szCs w:val="26"/>
              </w:rPr>
              <w:br/>
            </w:r>
            <w:r w:rsidRPr="00EF1CA1">
              <w:rPr>
                <w:rFonts w:ascii="Times New Roman" w:hAnsi="Times New Roman"/>
                <w:position w:val="-6"/>
                <w:szCs w:val="26"/>
              </w:rPr>
              <w:object w:dxaOrig="345" w:dyaOrig="240" w14:anchorId="2FF6AF20">
                <v:shape id="_x0000_i1029" type="#_x0000_t75" style="width:17.25pt;height:12pt" o:ole="">
                  <v:imagedata r:id="rId11" o:title=""/>
                </v:shape>
                <o:OLEObject Type="Embed" ProgID="Equation.DSMT4" ShapeID="_x0000_i1029" DrawAspect="Content" ObjectID="_1737545418" r:id="rId14"/>
              </w:object>
            </w:r>
            <w:r w:rsidRPr="00EF1CA1">
              <w:rPr>
                <w:rFonts w:ascii="Times New Roman" w:hAnsi="Times New Roman"/>
                <w:szCs w:val="26"/>
              </w:rPr>
              <w:t xml:space="preserve"> x = 3</w:t>
            </w:r>
          </w:p>
          <w:p w14:paraId="09CEED05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  <w:lang w:val="pt-BR"/>
              </w:rPr>
              <w:t>Vậy S = {3}</w:t>
            </w:r>
            <w:r w:rsidRPr="00EF1CA1">
              <w:rPr>
                <w:rFonts w:ascii="Times New Roman" w:hAnsi="Times New Roman"/>
                <w:szCs w:val="26"/>
              </w:rPr>
              <w:t xml:space="preserve">  </w:t>
            </w:r>
          </w:p>
        </w:tc>
        <w:tc>
          <w:tcPr>
            <w:tcW w:w="1632" w:type="dxa"/>
          </w:tcPr>
          <w:p w14:paraId="62679428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4 x 0,25</w:t>
            </w:r>
          </w:p>
        </w:tc>
      </w:tr>
      <w:tr w:rsidR="00061FA1" w:rsidRPr="00EF1CA1" w14:paraId="3190CB99" w14:textId="77777777" w:rsidTr="009A18C3">
        <w:tc>
          <w:tcPr>
            <w:tcW w:w="941" w:type="dxa"/>
          </w:tcPr>
          <w:p w14:paraId="698B8147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6668" w:type="dxa"/>
          </w:tcPr>
          <w:p w14:paraId="27EB765B" w14:textId="77777777" w:rsidR="00061FA1" w:rsidRPr="00EF1CA1" w:rsidRDefault="00061FA1" w:rsidP="009A18C3">
            <w:pPr>
              <w:spacing w:after="0" w:line="240" w:lineRule="auto"/>
              <w:contextualSpacing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c/ (3x + </w:t>
            </w:r>
            <w:proofErr w:type="gramStart"/>
            <w:r w:rsidRPr="00EF1CA1">
              <w:rPr>
                <w:rFonts w:ascii="Times New Roman" w:hAnsi="Times New Roman"/>
                <w:szCs w:val="26"/>
              </w:rPr>
              <w:t>4)(</w:t>
            </w:r>
            <w:proofErr w:type="gramEnd"/>
            <w:r w:rsidRPr="00EF1CA1">
              <w:rPr>
                <w:rFonts w:ascii="Times New Roman" w:hAnsi="Times New Roman"/>
                <w:szCs w:val="26"/>
              </w:rPr>
              <w:t xml:space="preserve">x – 5) = 0 </w:t>
            </w:r>
          </w:p>
          <w:p w14:paraId="0F285AAD" w14:textId="77777777" w:rsidR="00061FA1" w:rsidRPr="00EF1CA1" w:rsidRDefault="00061FA1" w:rsidP="009A18C3">
            <w:pPr>
              <w:spacing w:before="0" w:after="0" w:line="240" w:lineRule="auto"/>
              <w:rPr>
                <w:rFonts w:ascii="Times New Roman" w:hAnsi="Times New Roman"/>
                <w:position w:val="-136"/>
                <w:szCs w:val="26"/>
              </w:rPr>
            </w:pPr>
            <w:r w:rsidRPr="00EF1CA1">
              <w:rPr>
                <w:rFonts w:ascii="Times New Roman" w:hAnsi="Times New Roman"/>
                <w:position w:val="-136"/>
                <w:szCs w:val="26"/>
              </w:rPr>
              <w:object w:dxaOrig="1395" w:dyaOrig="2565" w14:anchorId="25A9382B">
                <v:shape id="_x0000_i1030" type="#_x0000_t75" style="width:69.75pt;height:128.25pt" o:ole="">
                  <v:imagedata r:id="rId15" o:title=""/>
                </v:shape>
                <o:OLEObject Type="Embed" ProgID="Equation.DSMT4" ShapeID="_x0000_i1030" DrawAspect="Content" ObjectID="_1737545419" r:id="rId16"/>
              </w:object>
            </w:r>
          </w:p>
          <w:p w14:paraId="1A2B5B9E" w14:textId="77777777" w:rsidR="00061FA1" w:rsidRPr="00EF1CA1" w:rsidRDefault="00061FA1" w:rsidP="009A18C3">
            <w:pPr>
              <w:spacing w:before="0" w:after="0" w:line="259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  <w:lang w:val="pt-BR"/>
              </w:rPr>
              <w:t>Vậy S = {</w:t>
            </w:r>
            <w:r w:rsidRPr="00EF1CA1">
              <w:rPr>
                <w:rFonts w:ascii="Times New Roman" w:hAnsi="Times New Roman"/>
                <w:position w:val="-24"/>
                <w:szCs w:val="26"/>
              </w:rPr>
              <w:object w:dxaOrig="360" w:dyaOrig="660" w14:anchorId="67DC7F6B">
                <v:shape id="_x0000_i1031" type="#_x0000_t75" style="width:18pt;height:33pt" o:ole="">
                  <v:imagedata r:id="rId17" o:title=""/>
                </v:shape>
                <o:OLEObject Type="Embed" ProgID="Equation.DSMT4" ShapeID="_x0000_i1031" DrawAspect="Content" ObjectID="_1737545420" r:id="rId18"/>
              </w:object>
            </w:r>
            <w:r w:rsidRPr="00EF1CA1">
              <w:rPr>
                <w:rFonts w:ascii="Times New Roman" w:hAnsi="Times New Roman"/>
                <w:position w:val="-6"/>
                <w:szCs w:val="26"/>
              </w:rPr>
              <w:t>; 5</w:t>
            </w:r>
            <w:r w:rsidRPr="00EF1CA1">
              <w:rPr>
                <w:rFonts w:ascii="Times New Roman" w:hAnsi="Times New Roman"/>
                <w:szCs w:val="26"/>
                <w:lang w:val="pt-BR"/>
              </w:rPr>
              <w:t>}</w:t>
            </w:r>
            <w:r w:rsidRPr="00EF1CA1">
              <w:rPr>
                <w:rFonts w:ascii="Times New Roman" w:hAnsi="Times New Roman"/>
                <w:szCs w:val="26"/>
              </w:rPr>
              <w:t xml:space="preserve">  </w:t>
            </w:r>
          </w:p>
          <w:p w14:paraId="0C667BCB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1632" w:type="dxa"/>
          </w:tcPr>
          <w:p w14:paraId="52A7C17C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8B6885E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D9A3B37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5</w:t>
            </w:r>
          </w:p>
          <w:p w14:paraId="00DE883F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41D9580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2DFD4DAF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999ED17" w14:textId="77777777" w:rsidR="001A68A6" w:rsidRPr="00EF1CA1" w:rsidRDefault="001A68A6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129863D" w14:textId="77777777" w:rsidR="001A68A6" w:rsidRPr="00EF1CA1" w:rsidRDefault="001A68A6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10FA7CE" w14:textId="77777777" w:rsidR="001A68A6" w:rsidRPr="00EF1CA1" w:rsidRDefault="001A68A6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0A554EB" w14:textId="77777777" w:rsidR="001A68A6" w:rsidRPr="00EF1CA1" w:rsidRDefault="001A68A6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1B76EFF" w14:textId="77777777" w:rsidR="001A68A6" w:rsidRPr="00EF1CA1" w:rsidRDefault="001A68A6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52A0C3E" w14:textId="77777777" w:rsidR="001A68A6" w:rsidRPr="00EF1CA1" w:rsidRDefault="001A68A6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9249E09" w14:textId="77777777" w:rsidR="001A68A6" w:rsidRPr="00EF1CA1" w:rsidRDefault="001A68A6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CCF8E3F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</w:tc>
      </w:tr>
      <w:tr w:rsidR="00061FA1" w:rsidRPr="00EF1CA1" w14:paraId="5733BF2F" w14:textId="77777777" w:rsidTr="009A18C3">
        <w:tc>
          <w:tcPr>
            <w:tcW w:w="941" w:type="dxa"/>
          </w:tcPr>
          <w:p w14:paraId="1ADF75B7" w14:textId="77777777" w:rsidR="00061FA1" w:rsidRPr="00EF1CA1" w:rsidRDefault="00DF6569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d)</w:t>
            </w:r>
          </w:p>
        </w:tc>
        <w:tc>
          <w:tcPr>
            <w:tcW w:w="6668" w:type="dxa"/>
          </w:tcPr>
          <w:p w14:paraId="09B3ABC0" w14:textId="77777777" w:rsidR="00061FA1" w:rsidRPr="00EF1CA1" w:rsidRDefault="00DF6569" w:rsidP="00DF6569">
            <w:pPr>
              <w:tabs>
                <w:tab w:val="left" w:pos="4253"/>
              </w:tabs>
              <w:spacing w:before="0" w:after="0" w:line="240" w:lineRule="auto"/>
              <w:rPr>
                <w:rFonts w:ascii="Times New Roman" w:hAnsi="Times New Roman"/>
                <w:szCs w:val="26"/>
                <w:lang w:val="pt-BR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r w:rsidRPr="00EF1CA1">
              <w:rPr>
                <w:rFonts w:ascii="Times New Roman" w:eastAsia="Times New Roman" w:hAnsi="Times New Roman"/>
                <w:position w:val="-146"/>
                <w:szCs w:val="26"/>
              </w:rPr>
              <w:object w:dxaOrig="2659" w:dyaOrig="2980" w14:anchorId="111115BF">
                <v:shape id="_x0000_i1032" type="#_x0000_t75" style="width:133.5pt;height:147.75pt" o:ole="">
                  <v:imagedata r:id="rId19" o:title=""/>
                </v:shape>
                <o:OLEObject Type="Embed" ProgID="Equation.DSMT4" ShapeID="_x0000_i1032" DrawAspect="Content" ObjectID="_1737545421" r:id="rId20"/>
              </w:object>
            </w:r>
          </w:p>
          <w:p w14:paraId="4CD0960D" w14:textId="77777777" w:rsidR="00061FA1" w:rsidRPr="00EF1CA1" w:rsidRDefault="00061FA1" w:rsidP="009A18C3">
            <w:pPr>
              <w:spacing w:before="0" w:after="0" w:line="259" w:lineRule="auto"/>
              <w:rPr>
                <w:rFonts w:ascii="Times New Roman" w:hAnsi="Times New Roman"/>
                <w:szCs w:val="26"/>
              </w:rPr>
            </w:pPr>
          </w:p>
          <w:p w14:paraId="79195E7D" w14:textId="77777777" w:rsidR="00061FA1" w:rsidRPr="00EF1CA1" w:rsidRDefault="00061FA1" w:rsidP="009A18C3">
            <w:pPr>
              <w:spacing w:before="0" w:after="0" w:line="259" w:lineRule="auto"/>
              <w:rPr>
                <w:rFonts w:ascii="Times New Roman" w:hAnsi="Times New Roman"/>
                <w:szCs w:val="26"/>
              </w:rPr>
            </w:pPr>
          </w:p>
          <w:p w14:paraId="5D4AE595" w14:textId="77777777" w:rsidR="00061FA1" w:rsidRPr="00EF1CA1" w:rsidRDefault="00061FA1" w:rsidP="009A18C3">
            <w:pPr>
              <w:spacing w:before="0" w:after="0" w:line="259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1632" w:type="dxa"/>
          </w:tcPr>
          <w:p w14:paraId="1D566EDB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7E7865A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819E66A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 x 4</w:t>
            </w:r>
          </w:p>
          <w:p w14:paraId="04A9416F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C3FF964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D4F68C3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A72EF5D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6557344" w14:textId="77777777" w:rsidR="00061FA1" w:rsidRPr="00EF1CA1" w:rsidRDefault="00061FA1" w:rsidP="009A18C3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</w:tc>
      </w:tr>
      <w:tr w:rsidR="007475AB" w:rsidRPr="00EF1CA1" w14:paraId="2EAC08F0" w14:textId="77777777" w:rsidTr="009A18C3">
        <w:tc>
          <w:tcPr>
            <w:tcW w:w="941" w:type="dxa"/>
          </w:tcPr>
          <w:p w14:paraId="773A52DA" w14:textId="77777777" w:rsidR="007475AB" w:rsidRPr="00EF1CA1" w:rsidRDefault="00B3017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e)</w:t>
            </w:r>
          </w:p>
        </w:tc>
        <w:tc>
          <w:tcPr>
            <w:tcW w:w="6668" w:type="dxa"/>
          </w:tcPr>
          <w:p w14:paraId="13895ACD" w14:textId="77777777" w:rsidR="007475AB" w:rsidRPr="00EF1CA1" w:rsidRDefault="007475AB" w:rsidP="00B3017B">
            <w:pPr>
              <w:spacing w:before="0" w:after="0" w:line="276" w:lineRule="auto"/>
              <w:contextualSpacing/>
              <w:rPr>
                <w:rFonts w:ascii="Times New Roman" w:hAnsi="Times New Roman"/>
                <w:b/>
                <w:szCs w:val="26"/>
              </w:rPr>
            </w:pPr>
          </w:p>
          <w:p w14:paraId="176D29A4" w14:textId="77777777" w:rsidR="007475AB" w:rsidRPr="00EF1CA1" w:rsidRDefault="007475AB" w:rsidP="007475AB">
            <w:pPr>
              <w:spacing w:after="0" w:line="276" w:lineRule="auto"/>
              <w:ind w:left="720"/>
              <w:contextualSpacing/>
              <w:rPr>
                <w:rFonts w:ascii="Times New Roman" w:hAnsi="Times New Roman"/>
                <w:b/>
                <w:szCs w:val="26"/>
              </w:rPr>
            </w:pPr>
            <w:proofErr w:type="gramStart"/>
            <w:r w:rsidRPr="00EF1CA1">
              <w:rPr>
                <w:rFonts w:ascii="Times New Roman" w:hAnsi="Times New Roman"/>
                <w:position w:val="-92"/>
                <w:szCs w:val="26"/>
              </w:rPr>
              <w:t>ĐKXĐ :</w:t>
            </w:r>
            <w:proofErr w:type="gramEnd"/>
          </w:p>
          <w:p w14:paraId="51E330C6" w14:textId="77777777" w:rsidR="007475AB" w:rsidRPr="00EF1CA1" w:rsidRDefault="007475AB" w:rsidP="007475AB">
            <w:pPr>
              <w:spacing w:after="0" w:line="276" w:lineRule="auto"/>
              <w:ind w:left="720"/>
              <w:contextualSpacing/>
              <w:rPr>
                <w:rFonts w:ascii="Times New Roman" w:hAnsi="Times New Roman"/>
                <w:b/>
                <w:szCs w:val="26"/>
              </w:rPr>
            </w:pPr>
            <w:r w:rsidRPr="00EF1CA1">
              <w:rPr>
                <w:rFonts w:ascii="Times New Roman" w:hAnsi="Times New Roman"/>
                <w:position w:val="-92"/>
                <w:szCs w:val="26"/>
              </w:rPr>
              <w:t xml:space="preserve">              </w:t>
            </w:r>
            <w:r w:rsidRPr="00EF1CA1">
              <w:rPr>
                <w:rFonts w:ascii="Times New Roman" w:hAnsi="Times New Roman"/>
                <w:position w:val="-6"/>
                <w:szCs w:val="26"/>
              </w:rPr>
              <w:object w:dxaOrig="700" w:dyaOrig="279" w14:anchorId="577C0D1D">
                <v:shape id="_x0000_i1033" type="#_x0000_t75" style="width:35.25pt;height:14.25pt" o:ole="">
                  <v:imagedata r:id="rId21" o:title=""/>
                </v:shape>
                <o:OLEObject Type="Embed" ProgID="Equation.DSMT4" ShapeID="_x0000_i1033" DrawAspect="Content" ObjectID="_1737545422" r:id="rId22"/>
              </w:object>
            </w:r>
          </w:p>
          <w:p w14:paraId="13D2FE9D" w14:textId="77777777" w:rsidR="007475AB" w:rsidRPr="00EF1CA1" w:rsidRDefault="007475AB" w:rsidP="00B3017B">
            <w:pPr>
              <w:pStyle w:val="ListParagraph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F1CA1">
              <w:rPr>
                <w:rFonts w:ascii="Times New Roman" w:hAnsi="Times New Roman" w:cs="Times New Roman"/>
                <w:position w:val="-114"/>
                <w:sz w:val="26"/>
                <w:szCs w:val="26"/>
                <w:lang w:val="vi-VN"/>
              </w:rPr>
              <w:object w:dxaOrig="3980" w:dyaOrig="2400" w14:anchorId="4D0FEB60">
                <v:shape id="_x0000_i1034" type="#_x0000_t75" style="width:201pt;height:120.75pt" o:ole="" fillcolor="window">
                  <v:imagedata r:id="rId23" o:title=""/>
                </v:shape>
                <o:OLEObject Type="Embed" ProgID="Equation.DSMT4" ShapeID="_x0000_i1034" DrawAspect="Content" ObjectID="_1737545423" r:id="rId24"/>
              </w:object>
            </w:r>
            <w:r w:rsidRPr="00EF1CA1">
              <w:rPr>
                <w:rFonts w:ascii="Times New Roman" w:eastAsia="Arial" w:hAnsi="Times New Roman" w:cs="Times New Roman"/>
                <w:position w:val="-24"/>
                <w:sz w:val="26"/>
                <w:szCs w:val="26"/>
              </w:rPr>
              <w:t xml:space="preserve">         </w:t>
            </w:r>
          </w:p>
          <w:p w14:paraId="207E88FB" w14:textId="77777777" w:rsidR="007475AB" w:rsidRPr="00EF1CA1" w:rsidRDefault="007475AB" w:rsidP="007475AB">
            <w:pPr>
              <w:spacing w:after="0" w:line="240" w:lineRule="auto"/>
              <w:rPr>
                <w:rFonts w:ascii="Times New Roman" w:eastAsia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position w:val="-28"/>
                <w:szCs w:val="26"/>
              </w:rPr>
              <w:object w:dxaOrig="1020" w:dyaOrig="680" w14:anchorId="76C5938B">
                <v:shape id="_x0000_i1035" type="#_x0000_t75" style="width:51pt;height:33.75pt" o:ole="">
                  <v:imagedata r:id="rId25" o:title=""/>
                </v:shape>
                <o:OLEObject Type="Embed" ProgID="Equation.DSMT4" ShapeID="_x0000_i1035" DrawAspect="Content" ObjectID="_1737545424" r:id="rId26"/>
              </w:object>
            </w:r>
            <w:r w:rsidRPr="00EF1CA1">
              <w:rPr>
                <w:rFonts w:ascii="Times New Roman" w:eastAsia="Times New Roman" w:hAnsi="Times New Roman"/>
                <w:szCs w:val="26"/>
              </w:rPr>
              <w:t xml:space="preserve"> </w:t>
            </w:r>
          </w:p>
          <w:p w14:paraId="3159C4A6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b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b/>
                <w:szCs w:val="26"/>
              </w:rPr>
              <w:t>Bài</w:t>
            </w:r>
            <w:proofErr w:type="spellEnd"/>
            <w:r w:rsidRPr="00EF1CA1">
              <w:rPr>
                <w:rFonts w:ascii="Times New Roman" w:hAnsi="Times New Roman"/>
                <w:b/>
                <w:szCs w:val="26"/>
              </w:rPr>
              <w:t xml:space="preserve"> 2:</w:t>
            </w:r>
          </w:p>
          <w:p w14:paraId="5BD9E85F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szCs w:val="26"/>
              </w:rPr>
              <w:t>Gọ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x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hiề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dà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miế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ất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ban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ầ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,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kiện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x &gt; 0,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ơn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vị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>: m</w:t>
            </w:r>
          </w:p>
          <w:p w14:paraId="51B47D12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szCs w:val="26"/>
              </w:rPr>
              <w:t>Suy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ra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x – 5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hiề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rộ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miế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ất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ban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ầu</w:t>
            </w:r>
            <w:proofErr w:type="spellEnd"/>
          </w:p>
          <w:p w14:paraId="142EFF59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            </w:t>
            </w:r>
            <w:proofErr w:type="gramStart"/>
            <w:r w:rsidRPr="00EF1CA1">
              <w:rPr>
                <w:rFonts w:ascii="Times New Roman" w:hAnsi="Times New Roman"/>
                <w:szCs w:val="26"/>
              </w:rPr>
              <w:t>x.(</w:t>
            </w:r>
            <w:proofErr w:type="gramEnd"/>
            <w:r w:rsidRPr="00EF1CA1">
              <w:rPr>
                <w:rFonts w:ascii="Times New Roman" w:hAnsi="Times New Roman"/>
                <w:szCs w:val="26"/>
              </w:rPr>
              <w:t xml:space="preserve">x – 5)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diện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tích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miế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ất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ban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ầu</w:t>
            </w:r>
            <w:proofErr w:type="spellEnd"/>
          </w:p>
          <w:p w14:paraId="6A06AAB5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Theo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ề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bà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ta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ó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>:</w:t>
            </w:r>
          </w:p>
          <w:p w14:paraId="1CCFD67F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x +2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hiề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dà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miế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ất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úc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sa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                                  </w:t>
            </w:r>
          </w:p>
          <w:p w14:paraId="6C647976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x – </w:t>
            </w:r>
            <w:proofErr w:type="gramStart"/>
            <w:r w:rsidRPr="00EF1CA1">
              <w:rPr>
                <w:rFonts w:ascii="Times New Roman" w:hAnsi="Times New Roman"/>
                <w:szCs w:val="26"/>
              </w:rPr>
              <w:t xml:space="preserve">8 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proofErr w:type="gram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hiề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rộ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miế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ất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úc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sau</w:t>
            </w:r>
            <w:proofErr w:type="spellEnd"/>
          </w:p>
          <w:p w14:paraId="65948DF7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(x +2</w:t>
            </w:r>
            <w:proofErr w:type="gramStart"/>
            <w:r w:rsidRPr="00EF1CA1">
              <w:rPr>
                <w:rFonts w:ascii="Times New Roman" w:hAnsi="Times New Roman"/>
                <w:szCs w:val="26"/>
              </w:rPr>
              <w:t>).(</w:t>
            </w:r>
            <w:proofErr w:type="gramEnd"/>
            <w:r w:rsidRPr="00EF1CA1">
              <w:rPr>
                <w:rFonts w:ascii="Times New Roman" w:hAnsi="Times New Roman"/>
                <w:szCs w:val="26"/>
              </w:rPr>
              <w:t xml:space="preserve"> x – 8)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diện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tích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miế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đất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úc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sau</w:t>
            </w:r>
            <w:proofErr w:type="spellEnd"/>
          </w:p>
          <w:p w14:paraId="0F171E5E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szCs w:val="26"/>
              </w:rPr>
              <w:t>Vì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diện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tích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giảm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44 m</w:t>
            </w:r>
            <w:r w:rsidRPr="00EF1CA1">
              <w:rPr>
                <w:rFonts w:ascii="Times New Roman" w:hAnsi="Times New Roman"/>
                <w:szCs w:val="26"/>
                <w:vertAlign w:val="superscript"/>
              </w:rPr>
              <w:t xml:space="preserve">2 </w:t>
            </w:r>
            <w:r w:rsidRPr="00EF1CA1">
              <w:rPr>
                <w:rFonts w:ascii="Times New Roman" w:hAnsi="Times New Roman"/>
                <w:szCs w:val="26"/>
              </w:rPr>
              <w:t xml:space="preserve">ta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ó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pt</w:t>
            </w:r>
          </w:p>
          <w:p w14:paraId="04F4A344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proofErr w:type="gramStart"/>
            <w:r w:rsidRPr="00EF1CA1">
              <w:rPr>
                <w:rFonts w:ascii="Times New Roman" w:hAnsi="Times New Roman"/>
                <w:szCs w:val="26"/>
              </w:rPr>
              <w:t>x.(</w:t>
            </w:r>
            <w:proofErr w:type="gramEnd"/>
            <w:r w:rsidRPr="00EF1CA1">
              <w:rPr>
                <w:rFonts w:ascii="Times New Roman" w:hAnsi="Times New Roman"/>
                <w:szCs w:val="26"/>
              </w:rPr>
              <w:t xml:space="preserve">x – 5) – (x +2).( x – 8) = 44 </w:t>
            </w:r>
          </w:p>
          <w:p w14:paraId="38281423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…</w:t>
            </w:r>
          </w:p>
          <w:p w14:paraId="74995189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x = 28</w:t>
            </w:r>
          </w:p>
          <w:p w14:paraId="38D9F845" w14:textId="77777777" w:rsidR="007475AB" w:rsidRPr="00EF1CA1" w:rsidRDefault="007475AB" w:rsidP="007475AB">
            <w:pPr>
              <w:spacing w:after="0" w:line="276" w:lineRule="auto"/>
              <w:rPr>
                <w:rFonts w:ascii="Times New Roman" w:hAnsi="Times New Roman"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szCs w:val="26"/>
              </w:rPr>
              <w:t>Vậy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hiề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dà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28 m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v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chiều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rộng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23 m</w:t>
            </w:r>
          </w:p>
          <w:p w14:paraId="1D164084" w14:textId="77777777" w:rsidR="007475AB" w:rsidRPr="00EF1CA1" w:rsidRDefault="007475AB" w:rsidP="00B3017B">
            <w:pPr>
              <w:tabs>
                <w:tab w:val="left" w:pos="360"/>
              </w:tabs>
              <w:spacing w:before="0" w:after="0" w:line="240" w:lineRule="auto"/>
              <w:ind w:left="360"/>
              <w:rPr>
                <w:rFonts w:ascii="Times New Roman" w:hAnsi="Times New Roman"/>
                <w:szCs w:val="26"/>
              </w:rPr>
            </w:pPr>
          </w:p>
          <w:p w14:paraId="79B5CC6F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1632" w:type="dxa"/>
          </w:tcPr>
          <w:p w14:paraId="4E70BF46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666D17F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17FD2A6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5FC0F827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8FCE5CF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908F06B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6FC17E2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02CF8DD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854263B" w14:textId="77777777" w:rsidR="007475AB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0F4B6726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AC0DBBE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</w:t>
            </w:r>
            <w:r w:rsidR="006231F4" w:rsidRPr="00EF1CA1">
              <w:rPr>
                <w:rFonts w:ascii="Times New Roman" w:hAnsi="Times New Roman"/>
                <w:szCs w:val="26"/>
              </w:rPr>
              <w:t>2</w:t>
            </w:r>
            <w:r w:rsidRPr="00EF1CA1">
              <w:rPr>
                <w:rFonts w:ascii="Times New Roman" w:hAnsi="Times New Roman"/>
                <w:szCs w:val="26"/>
              </w:rPr>
              <w:t>5</w:t>
            </w:r>
          </w:p>
          <w:p w14:paraId="33BAF80B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6CA86AE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29D7C08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</w:tc>
      </w:tr>
      <w:tr w:rsidR="007475AB" w:rsidRPr="00EF1CA1" w14:paraId="01906573" w14:textId="77777777" w:rsidTr="009A18C3">
        <w:tc>
          <w:tcPr>
            <w:tcW w:w="941" w:type="dxa"/>
          </w:tcPr>
          <w:p w14:paraId="18DFA459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szCs w:val="26"/>
              </w:rPr>
              <w:lastRenderedPageBreak/>
              <w:t>Bà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3</w:t>
            </w:r>
          </w:p>
        </w:tc>
        <w:tc>
          <w:tcPr>
            <w:tcW w:w="6668" w:type="dxa"/>
          </w:tcPr>
          <w:p w14:paraId="56B0B6E8" w14:textId="77777777" w:rsidR="00D5456B" w:rsidRPr="00EF1CA1" w:rsidRDefault="00D5456B" w:rsidP="00D5456B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/>
                <w:color w:val="000000"/>
                <w:szCs w:val="26"/>
              </w:rPr>
            </w:pPr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Ta </w:t>
            </w:r>
            <w:proofErr w:type="spellStart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có</w:t>
            </w:r>
            <w:proofErr w:type="spellEnd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: ΔDEB </w:t>
            </w:r>
            <w:r w:rsidRPr="00EF1CA1">
              <w:rPr>
                <w:rFonts w:ascii="Times New Roman" w:eastAsia="Times New Roman" w:hAnsi="Times New Roman"/>
                <w:noProof/>
                <w:color w:val="000000"/>
                <w:szCs w:val="26"/>
              </w:rPr>
              <w:drawing>
                <wp:inline distT="0" distB="0" distL="0" distR="0" wp14:anchorId="14BA3B40" wp14:editId="477FD48D">
                  <wp:extent cx="236220" cy="144780"/>
                  <wp:effectExtent l="0" t="0" r="0" b="7620"/>
                  <wp:docPr id="28" name="Picture 28" descr="Giải bài 25 trang 72 SGK Toán 8 Tập 2 | Giải toán lớp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Giải bài 25 trang 72 SGK Toán 8 Tập 2 | Giải toán lớp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 ΔACB (</w:t>
            </w:r>
            <w:proofErr w:type="spellStart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vì</w:t>
            </w:r>
            <w:proofErr w:type="spellEnd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DE // AC)</w:t>
            </w:r>
          </w:p>
          <w:p w14:paraId="5465D48C" w14:textId="77777777" w:rsidR="00D5456B" w:rsidRPr="00EF1CA1" w:rsidRDefault="00D5456B" w:rsidP="00D5456B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/>
                <w:color w:val="000000"/>
                <w:szCs w:val="26"/>
              </w:rPr>
            </w:pPr>
          </w:p>
          <w:p w14:paraId="6197D8C6" w14:textId="77777777" w:rsidR="00D5456B" w:rsidRPr="00EF1CA1" w:rsidRDefault="00D5456B" w:rsidP="00D5456B">
            <w:pPr>
              <w:spacing w:after="0" w:line="240" w:lineRule="auto"/>
              <w:rPr>
                <w:rFonts w:ascii="Times New Roman" w:eastAsia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noProof/>
                <w:szCs w:val="26"/>
              </w:rPr>
              <w:drawing>
                <wp:inline distT="0" distB="0" distL="0" distR="0" wp14:anchorId="0E09F7F2" wp14:editId="2F79C6C6">
                  <wp:extent cx="3372001" cy="3413760"/>
                  <wp:effectExtent l="0" t="0" r="0" b="0"/>
                  <wp:docPr id="29" name="Picture 29" descr="Giải bài 53 trang 87 SGK Toán 8 Tập 2 | Giải toán lớp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Giải bài 53 trang 87 SGK Toán 8 Tập 2 | Giải toán lớp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6165" cy="342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63FC93" w14:textId="77777777" w:rsidR="00D5456B" w:rsidRPr="00EF1CA1" w:rsidRDefault="00D5456B" w:rsidP="00D5456B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/>
                <w:color w:val="000000"/>
                <w:szCs w:val="26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lastRenderedPageBreak/>
              <w:t>Mà</w:t>
            </w:r>
            <w:proofErr w:type="spellEnd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AB – DB = AD = 0,8</w:t>
            </w:r>
          </w:p>
          <w:p w14:paraId="2BDD424F" w14:textId="77777777" w:rsidR="00D5456B" w:rsidRPr="00EF1CA1" w:rsidRDefault="00D5456B" w:rsidP="00D5456B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/>
                <w:color w:val="000000"/>
                <w:szCs w:val="26"/>
              </w:rPr>
            </w:pPr>
            <w:r w:rsidRPr="00EF1CA1">
              <w:rPr>
                <w:rFonts w:ascii="Cambria Math" w:eastAsia="Times New Roman" w:hAnsi="Cambria Math" w:cs="Cambria Math"/>
                <w:color w:val="000000"/>
                <w:szCs w:val="26"/>
              </w:rPr>
              <w:t>⇒</w:t>
            </w:r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BD = 0,8.4 =3,2m; AB = 5.0,8 = 4m.</w:t>
            </w:r>
          </w:p>
          <w:p w14:paraId="62459F4C" w14:textId="77777777" w:rsidR="00D5456B" w:rsidRPr="00EF1CA1" w:rsidRDefault="00D5456B" w:rsidP="00D5456B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/>
                <w:color w:val="000000"/>
                <w:szCs w:val="26"/>
              </w:rPr>
            </w:pPr>
            <w:r w:rsidRPr="00EF1CA1">
              <w:rPr>
                <w:rFonts w:ascii="Cambria Math" w:eastAsia="Times New Roman" w:hAnsi="Cambria Math" w:cs="Cambria Math"/>
                <w:color w:val="000000"/>
                <w:szCs w:val="26"/>
              </w:rPr>
              <w:t>⇒</w:t>
            </w:r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A'B = A'A + AD + DB = 15 + 0,8 + 3,2 = 19m</w:t>
            </w:r>
          </w:p>
          <w:p w14:paraId="23FD1535" w14:textId="77777777" w:rsidR="00D5456B" w:rsidRPr="00EF1CA1" w:rsidRDefault="00D5456B" w:rsidP="00D5456B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/>
                <w:color w:val="000000"/>
                <w:szCs w:val="26"/>
              </w:rPr>
            </w:pPr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+ ΔACB </w:t>
            </w:r>
            <w:r w:rsidRPr="00EF1CA1">
              <w:rPr>
                <w:rFonts w:ascii="Times New Roman" w:eastAsia="Times New Roman" w:hAnsi="Times New Roman"/>
                <w:noProof/>
                <w:color w:val="000000"/>
                <w:szCs w:val="26"/>
              </w:rPr>
              <w:drawing>
                <wp:inline distT="0" distB="0" distL="0" distR="0" wp14:anchorId="6DCB54D2" wp14:editId="2C81F3A7">
                  <wp:extent cx="236220" cy="144780"/>
                  <wp:effectExtent l="0" t="0" r="0" b="7620"/>
                  <wp:docPr id="30" name="Picture 30" descr="Giải bài 25 trang 72 SGK Toán 8 Tập 2 | Giải toán lớp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Giải bài 25 trang 72 SGK Toán 8 Tập 2 | Giải toán lớp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 ΔA’C’B (</w:t>
            </w:r>
            <w:proofErr w:type="spellStart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vì</w:t>
            </w:r>
            <w:proofErr w:type="spellEnd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AC // A’C’)</w:t>
            </w:r>
          </w:p>
          <w:p w14:paraId="3F2349A0" w14:textId="77777777" w:rsidR="00D5456B" w:rsidRPr="00EF1CA1" w:rsidRDefault="00D5456B" w:rsidP="00D5456B">
            <w:pPr>
              <w:spacing w:after="0" w:line="240" w:lineRule="auto"/>
              <w:rPr>
                <w:rFonts w:ascii="Times New Roman" w:eastAsia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noProof/>
                <w:szCs w:val="26"/>
              </w:rPr>
              <w:drawing>
                <wp:inline distT="0" distB="0" distL="0" distR="0" wp14:anchorId="106D0EC9" wp14:editId="42DCE293">
                  <wp:extent cx="2598420" cy="990600"/>
                  <wp:effectExtent l="0" t="0" r="0" b="0"/>
                  <wp:docPr id="31" name="Picture 31" descr="Giải bài 53 trang 87 SGK Toán 8 Tập 2 | Giải toán lớp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iải bài 53 trang 87 SGK Toán 8 Tập 2 | Giải toán lớp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842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CC61E1" w14:textId="77777777" w:rsidR="00D5456B" w:rsidRPr="00EF1CA1" w:rsidRDefault="00D5456B" w:rsidP="00D5456B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/>
                <w:color w:val="000000"/>
                <w:szCs w:val="26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Vậy</w:t>
            </w:r>
            <w:proofErr w:type="spellEnd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cây</w:t>
            </w:r>
            <w:proofErr w:type="spellEnd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>cao</w:t>
            </w:r>
            <w:proofErr w:type="spellEnd"/>
            <w:r w:rsidRPr="00EF1CA1">
              <w:rPr>
                <w:rFonts w:ascii="Times New Roman" w:eastAsia="Times New Roman" w:hAnsi="Times New Roman"/>
                <w:color w:val="000000"/>
                <w:szCs w:val="26"/>
              </w:rPr>
              <w:t xml:space="preserve"> 9,5m.</w:t>
            </w:r>
          </w:p>
          <w:p w14:paraId="06D3DE04" w14:textId="77777777" w:rsidR="007475AB" w:rsidRPr="00EF1CA1" w:rsidRDefault="007475AB" w:rsidP="00D5456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8F8FACD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  <w:lang w:val="fr-FR"/>
              </w:rPr>
            </w:pPr>
          </w:p>
        </w:tc>
        <w:tc>
          <w:tcPr>
            <w:tcW w:w="1632" w:type="dxa"/>
          </w:tcPr>
          <w:p w14:paraId="52BA388E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lastRenderedPageBreak/>
              <w:t>0,25</w:t>
            </w:r>
          </w:p>
          <w:p w14:paraId="4D186E43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D4ACF8A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A08BABE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BF11484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AACF1C8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7C459BA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2B306C4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9177102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3573177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31196F8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4D981C8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0754BFC2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94D30BE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153DCDE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94CDD16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4CA3D74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DA473C7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8FA7959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C0E4649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AAB617E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BC80C19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484CF28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60C1496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87E9D47" w14:textId="77777777" w:rsidR="001A68A6" w:rsidRPr="00EF1CA1" w:rsidRDefault="001A68A6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C647E05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56433565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6B644AA4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</w:tc>
      </w:tr>
      <w:tr w:rsidR="007475AB" w:rsidRPr="00EF1CA1" w14:paraId="743700A5" w14:textId="77777777" w:rsidTr="009A18C3">
        <w:tc>
          <w:tcPr>
            <w:tcW w:w="941" w:type="dxa"/>
          </w:tcPr>
          <w:p w14:paraId="1B90A799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proofErr w:type="spellStart"/>
            <w:r w:rsidRPr="00EF1CA1">
              <w:rPr>
                <w:rFonts w:ascii="Times New Roman" w:hAnsi="Times New Roman"/>
                <w:szCs w:val="26"/>
              </w:rPr>
              <w:lastRenderedPageBreak/>
              <w:t>Bài</w:t>
            </w:r>
            <w:proofErr w:type="spellEnd"/>
            <w:r w:rsidRPr="00EF1CA1">
              <w:rPr>
                <w:rFonts w:ascii="Times New Roman" w:hAnsi="Times New Roman"/>
                <w:szCs w:val="26"/>
              </w:rPr>
              <w:t xml:space="preserve"> 4: </w:t>
            </w:r>
          </w:p>
        </w:tc>
        <w:tc>
          <w:tcPr>
            <w:tcW w:w="6668" w:type="dxa"/>
          </w:tcPr>
          <w:p w14:paraId="177A629D" w14:textId="77777777" w:rsidR="007475AB" w:rsidRPr="00EF1CA1" w:rsidRDefault="007475AB" w:rsidP="00BF3509">
            <w:pPr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 xml:space="preserve"> </w:t>
            </w:r>
            <w:r w:rsidR="006231F4" w:rsidRPr="00EF1CA1">
              <w:rPr>
                <w:rFonts w:ascii="Times New Roman" w:hAnsi="Times New Roman"/>
                <w:szCs w:val="26"/>
              </w:rPr>
              <w:object w:dxaOrig="4320" w:dyaOrig="1805" w14:anchorId="2EED0C07">
                <v:shape id="_x0000_i1036" type="#_x0000_t75" style="width:243.75pt;height:156pt" o:ole="">
                  <v:imagedata r:id="rId30" o:title="" croptop="24030f" cropbottom="16930f" cropleft="13653f" cropright="35954f"/>
                </v:shape>
                <o:OLEObject Type="Embed" ProgID="AutoCAD.Drawing.17" ShapeID="_x0000_i1036" DrawAspect="Content" ObjectID="_1737545425" r:id="rId31"/>
              </w:object>
            </w:r>
          </w:p>
          <w:p w14:paraId="4D25F1B2" w14:textId="77777777" w:rsidR="006231F4" w:rsidRPr="00EF1CA1" w:rsidRDefault="006231F4" w:rsidP="006231F4">
            <w:pPr>
              <w:numPr>
                <w:ilvl w:val="0"/>
                <w:numId w:val="11"/>
              </w:numPr>
              <w:spacing w:before="0" w:after="0" w:line="276" w:lineRule="auto"/>
              <w:rPr>
                <w:rFonts w:ascii="Times New Roman" w:eastAsia="Batang" w:hAnsi="Times New Roman"/>
                <w:szCs w:val="26"/>
              </w:rPr>
            </w:pP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Chứ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proofErr w:type="gramStart"/>
            <w:r w:rsidRPr="00EF1CA1">
              <w:rPr>
                <w:rFonts w:ascii="Times New Roman" w:eastAsia="Batang" w:hAnsi="Times New Roman"/>
                <w:szCs w:val="26"/>
              </w:rPr>
              <w:t>minh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:</w:t>
            </w:r>
            <w:proofErr w:type="gramEnd"/>
            <w:r w:rsidRPr="00EF1CA1">
              <w:rPr>
                <w:rFonts w:ascii="Times New Roman" w:eastAsia="Batang" w:hAnsi="Times New Roman"/>
                <w:szCs w:val="26"/>
              </w:rPr>
              <w:t xml:space="preserve"> tam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iá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HBA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đồ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dạ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tam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iá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ABC</w:t>
            </w:r>
          </w:p>
          <w:p w14:paraId="43B614E4" w14:textId="77777777" w:rsidR="006231F4" w:rsidRPr="00EF1CA1" w:rsidRDefault="006231F4" w:rsidP="006231F4">
            <w:pPr>
              <w:ind w:left="360"/>
              <w:rPr>
                <w:rFonts w:ascii="Times New Roman" w:eastAsia="Batang" w:hAnsi="Times New Roman"/>
                <w:szCs w:val="26"/>
              </w:rPr>
            </w:pPr>
            <w:r w:rsidRPr="00EF1CA1">
              <w:rPr>
                <w:rFonts w:ascii="Times New Roman" w:eastAsia="Batang" w:hAnsi="Times New Roman"/>
                <w:szCs w:val="26"/>
              </w:rPr>
              <w:t xml:space="preserve">        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ó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B </w:t>
            </w:r>
            <w:proofErr w:type="spellStart"/>
            <w:proofErr w:type="gramStart"/>
            <w:r w:rsidRPr="00EF1CA1">
              <w:rPr>
                <w:rFonts w:ascii="Times New Roman" w:eastAsia="Batang" w:hAnsi="Times New Roman"/>
                <w:szCs w:val="26"/>
              </w:rPr>
              <w:t>chu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 ;</w:t>
            </w:r>
            <w:proofErr w:type="gramEnd"/>
            <w:r w:rsidRPr="00EF1CA1">
              <w:rPr>
                <w:rFonts w:ascii="Times New Roman" w:eastAsia="Batang" w:hAnsi="Times New Roman"/>
                <w:szCs w:val="26"/>
              </w:rPr>
              <w:t xml:space="preserve">  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ó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AHB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bằ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ó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BAC ( = 90</w:t>
            </w:r>
            <w:r w:rsidRPr="00EF1CA1">
              <w:rPr>
                <w:rFonts w:ascii="Times New Roman" w:eastAsia="Batang" w:hAnsi="Times New Roman"/>
                <w:szCs w:val="26"/>
                <w:vertAlign w:val="superscript"/>
              </w:rPr>
              <w:t xml:space="preserve">0 </w:t>
            </w:r>
            <w:r w:rsidRPr="00EF1CA1">
              <w:rPr>
                <w:rFonts w:ascii="Times New Roman" w:eastAsia="Batang" w:hAnsi="Times New Roman"/>
                <w:szCs w:val="26"/>
              </w:rPr>
              <w:t>)</w:t>
            </w:r>
          </w:p>
          <w:p w14:paraId="3B4C3B1B" w14:textId="718EE15C" w:rsidR="006231F4" w:rsidRPr="00EF1CA1" w:rsidRDefault="00BD3DCB" w:rsidP="006231F4">
            <w:pPr>
              <w:pStyle w:val="oncaDanhsch"/>
              <w:rPr>
                <w:rFonts w:ascii="Times New Roman" w:eastAsia="Batang" w:hAnsi="Times New Roman"/>
                <w:sz w:val="26"/>
                <w:szCs w:val="26"/>
              </w:rPr>
            </w:pPr>
            <w:r w:rsidRPr="00EF1CA1">
              <w:rPr>
                <w:rFonts w:ascii="Times New Roman" w:eastAsia="Batang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6432" behindDoc="1" locked="0" layoutInCell="1" allowOverlap="1" wp14:anchorId="43F6C13B" wp14:editId="083BF9D2">
                  <wp:simplePos x="0" y="0"/>
                  <wp:positionH relativeFrom="column">
                    <wp:posOffset>2269173</wp:posOffset>
                  </wp:positionH>
                  <wp:positionV relativeFrom="paragraph">
                    <wp:posOffset>280353</wp:posOffset>
                  </wp:positionV>
                  <wp:extent cx="215265" cy="434340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215265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231F4" w:rsidRPr="00EF1CA1">
              <w:rPr>
                <w:rFonts w:ascii="Times New Roman" w:eastAsia="Batang" w:hAnsi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5408" behindDoc="0" locked="0" layoutInCell="1" allowOverlap="1" wp14:anchorId="56F32E3A" wp14:editId="4A413E10">
                  <wp:simplePos x="0" y="0"/>
                  <wp:positionH relativeFrom="column">
                    <wp:posOffset>1076960</wp:posOffset>
                  </wp:positionH>
                  <wp:positionV relativeFrom="paragraph">
                    <wp:posOffset>-110490</wp:posOffset>
                  </wp:positionV>
                  <wp:extent cx="215265" cy="43434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215265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231F4" w:rsidRPr="00EF1CA1">
              <w:rPr>
                <w:rFonts w:ascii="Times New Roman" w:eastAsia="Batang" w:hAnsi="Times New Roman"/>
                <w:sz w:val="26"/>
                <w:szCs w:val="26"/>
              </w:rPr>
              <w:sym w:font="Symbol" w:char="F044"/>
            </w:r>
            <w:r w:rsidR="006231F4" w:rsidRPr="00EF1CA1">
              <w:rPr>
                <w:rFonts w:ascii="Times New Roman" w:eastAsia="Batang" w:hAnsi="Times New Roman"/>
                <w:sz w:val="26"/>
                <w:szCs w:val="26"/>
              </w:rPr>
              <w:t xml:space="preserve"> HBA          </w:t>
            </w:r>
            <w:r w:rsidR="006231F4" w:rsidRPr="00EF1CA1">
              <w:rPr>
                <w:rFonts w:ascii="Times New Roman" w:eastAsia="Batang" w:hAnsi="Times New Roman"/>
                <w:sz w:val="26"/>
                <w:szCs w:val="26"/>
              </w:rPr>
              <w:sym w:font="Symbol" w:char="F044"/>
            </w:r>
            <w:r w:rsidR="006231F4" w:rsidRPr="00EF1CA1">
              <w:rPr>
                <w:rFonts w:ascii="Times New Roman" w:eastAsia="Batang" w:hAnsi="Times New Roman"/>
                <w:sz w:val="26"/>
                <w:szCs w:val="26"/>
              </w:rPr>
              <w:t xml:space="preserve"> ABC  (g-g)  </w:t>
            </w:r>
          </w:p>
          <w:p w14:paraId="76845133" w14:textId="078AC406" w:rsidR="006231F4" w:rsidRPr="00EF1CA1" w:rsidRDefault="006231F4" w:rsidP="006231F4">
            <w:pPr>
              <w:numPr>
                <w:ilvl w:val="0"/>
                <w:numId w:val="11"/>
              </w:numPr>
              <w:spacing w:before="0" w:after="0" w:line="276" w:lineRule="auto"/>
              <w:rPr>
                <w:rFonts w:ascii="Times New Roman" w:eastAsia="Batang" w:hAnsi="Times New Roman"/>
                <w:szCs w:val="26"/>
              </w:rPr>
            </w:pPr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Chứ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minh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đượ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 </w:t>
            </w:r>
            <w:r w:rsidRPr="00EF1CA1">
              <w:rPr>
                <w:rFonts w:ascii="Times New Roman" w:eastAsia="Batang" w:hAnsi="Times New Roman"/>
                <w:szCs w:val="26"/>
              </w:rPr>
              <w:sym w:font="Symbol" w:char="F044"/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HAB     </w:t>
            </w:r>
            <w:r w:rsidRPr="00EF1CA1">
              <w:rPr>
                <w:rFonts w:ascii="Times New Roman" w:eastAsia="Batang" w:hAnsi="Times New Roman"/>
                <w:szCs w:val="26"/>
              </w:rPr>
              <w:sym w:font="Symbol" w:char="F044"/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DAH</w:t>
            </w:r>
            <w:proofErr w:type="gramStart"/>
            <w:r w:rsidRPr="00EF1CA1">
              <w:rPr>
                <w:rFonts w:ascii="Times New Roman" w:eastAsia="Batang" w:hAnsi="Times New Roman"/>
                <w:szCs w:val="26"/>
              </w:rPr>
              <w:t xml:space="preserve">   (</w:t>
            </w:r>
            <w:proofErr w:type="gramEnd"/>
            <w:r w:rsidRPr="00EF1CA1">
              <w:rPr>
                <w:rFonts w:ascii="Times New Roman" w:eastAsia="Batang" w:hAnsi="Times New Roman"/>
                <w:szCs w:val="26"/>
              </w:rPr>
              <w:t xml:space="preserve"> g-g)</w:t>
            </w:r>
          </w:p>
          <w:p w14:paraId="4D2BFBED" w14:textId="77777777" w:rsidR="006231F4" w:rsidRPr="00EF1CA1" w:rsidRDefault="006231F4" w:rsidP="006231F4">
            <w:pPr>
              <w:pStyle w:val="oncaDanhsch"/>
              <w:rPr>
                <w:rFonts w:ascii="Times New Roman" w:eastAsia="Batang" w:hAnsi="Times New Roman"/>
                <w:sz w:val="26"/>
                <w:szCs w:val="26"/>
              </w:rPr>
            </w:pPr>
            <w:r w:rsidRPr="00EF1CA1">
              <w:rPr>
                <w:rFonts w:ascii="Times New Roman" w:eastAsia="Batang" w:hAnsi="Times New Roman"/>
                <w:position w:val="-24"/>
                <w:sz w:val="26"/>
                <w:szCs w:val="26"/>
              </w:rPr>
              <w:object w:dxaOrig="3000" w:dyaOrig="620" w14:anchorId="32E0A072">
                <v:shape id="_x0000_i1037" type="#_x0000_t75" style="width:150pt;height:30.75pt" o:ole="">
                  <v:imagedata r:id="rId32" o:title=""/>
                </v:shape>
                <o:OLEObject Type="Embed" ProgID="Equation.3" ShapeID="_x0000_i1037" DrawAspect="Content" ObjectID="_1737545426" r:id="rId33"/>
              </w:object>
            </w:r>
          </w:p>
          <w:p w14:paraId="2B6C8A3E" w14:textId="77777777" w:rsidR="006231F4" w:rsidRPr="00EF1CA1" w:rsidRDefault="006231F4" w:rsidP="006231F4">
            <w:pPr>
              <w:numPr>
                <w:ilvl w:val="0"/>
                <w:numId w:val="11"/>
              </w:numPr>
              <w:spacing w:before="0" w:after="0" w:line="276" w:lineRule="auto"/>
              <w:rPr>
                <w:rFonts w:ascii="Times New Roman" w:eastAsia="Batang" w:hAnsi="Times New Roman"/>
                <w:szCs w:val="26"/>
              </w:rPr>
            </w:pP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Áp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dụ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Định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lý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Pitago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cho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tam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ia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vuô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ABC </w:t>
            </w:r>
          </w:p>
          <w:p w14:paraId="7E002983" w14:textId="77777777" w:rsidR="006231F4" w:rsidRPr="00EF1CA1" w:rsidRDefault="006231F4" w:rsidP="006231F4">
            <w:pPr>
              <w:ind w:left="720"/>
              <w:rPr>
                <w:rFonts w:ascii="Times New Roman" w:eastAsia="Batang" w:hAnsi="Times New Roman"/>
                <w:szCs w:val="26"/>
              </w:rPr>
            </w:pPr>
            <w:r w:rsidRPr="00EF1CA1">
              <w:rPr>
                <w:rFonts w:ascii="Times New Roman" w:eastAsia="Batang" w:hAnsi="Times New Roman"/>
                <w:szCs w:val="26"/>
              </w:rPr>
              <w:t xml:space="preserve">Ta </w:t>
            </w:r>
            <w:proofErr w:type="spellStart"/>
            <w:proofErr w:type="gramStart"/>
            <w:r w:rsidRPr="00EF1CA1">
              <w:rPr>
                <w:rFonts w:ascii="Times New Roman" w:eastAsia="Batang" w:hAnsi="Times New Roman"/>
                <w:szCs w:val="26"/>
              </w:rPr>
              <w:t>có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:</w:t>
            </w:r>
            <w:proofErr w:type="gramEnd"/>
            <w:r w:rsidRPr="00EF1CA1">
              <w:rPr>
                <w:rFonts w:ascii="Times New Roman" w:eastAsia="Batang" w:hAnsi="Times New Roman"/>
                <w:szCs w:val="26"/>
              </w:rPr>
              <w:t xml:space="preserve"> BC</w:t>
            </w:r>
            <w:r w:rsidRPr="00EF1CA1">
              <w:rPr>
                <w:rFonts w:ascii="Times New Roman" w:eastAsia="Batang" w:hAnsi="Times New Roman"/>
                <w:position w:val="-4"/>
                <w:szCs w:val="26"/>
              </w:rPr>
              <w:object w:dxaOrig="160" w:dyaOrig="300" w14:anchorId="6E78140C">
                <v:shape id="_x0000_i1038" type="#_x0000_t75" style="width:8.25pt;height:15pt" o:ole="">
                  <v:imagedata r:id="rId34" o:title=""/>
                </v:shape>
                <o:OLEObject Type="Embed" ProgID="Equation.3" ShapeID="_x0000_i1038" DrawAspect="Content" ObjectID="_1737545427" r:id="rId35"/>
              </w:object>
            </w:r>
            <w:r w:rsidRPr="00EF1CA1">
              <w:rPr>
                <w:rFonts w:ascii="Times New Roman" w:eastAsia="Batang" w:hAnsi="Times New Roman"/>
                <w:szCs w:val="26"/>
              </w:rPr>
              <w:t>= AB</w:t>
            </w:r>
            <w:r w:rsidRPr="00EF1CA1">
              <w:rPr>
                <w:rFonts w:ascii="Times New Roman" w:eastAsia="Batang" w:hAnsi="Times New Roman"/>
                <w:szCs w:val="26"/>
                <w:vertAlign w:val="superscript"/>
              </w:rPr>
              <w:t>2</w:t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+ AC</w:t>
            </w:r>
            <w:r w:rsidRPr="00EF1CA1">
              <w:rPr>
                <w:rFonts w:ascii="Times New Roman" w:eastAsia="Batang" w:hAnsi="Times New Roman"/>
                <w:szCs w:val="26"/>
                <w:vertAlign w:val="superscript"/>
              </w:rPr>
              <w:t>2</w:t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r w:rsidRPr="00EF1CA1">
              <w:rPr>
                <w:rFonts w:ascii="Times New Roman" w:eastAsia="Batang" w:hAnsi="Times New Roman"/>
                <w:szCs w:val="26"/>
              </w:rPr>
              <w:sym w:font="Wingdings" w:char="F0F3"/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BC</w:t>
            </w:r>
            <w:r w:rsidRPr="00EF1CA1">
              <w:rPr>
                <w:rFonts w:ascii="Times New Roman" w:eastAsia="Batang" w:hAnsi="Times New Roman"/>
                <w:szCs w:val="26"/>
                <w:vertAlign w:val="superscript"/>
              </w:rPr>
              <w:t>2</w:t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= 30</w:t>
            </w:r>
            <w:r w:rsidRPr="00EF1CA1">
              <w:rPr>
                <w:rFonts w:ascii="Times New Roman" w:eastAsia="Batang" w:hAnsi="Times New Roman"/>
                <w:szCs w:val="26"/>
                <w:vertAlign w:val="superscript"/>
              </w:rPr>
              <w:t>2</w:t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+ 40</w:t>
            </w:r>
            <w:r w:rsidRPr="00EF1CA1">
              <w:rPr>
                <w:rFonts w:ascii="Times New Roman" w:eastAsia="Batang" w:hAnsi="Times New Roman"/>
                <w:szCs w:val="26"/>
                <w:vertAlign w:val="superscript"/>
              </w:rPr>
              <w:t>2</w:t>
            </w:r>
          </w:p>
          <w:p w14:paraId="6745813F" w14:textId="77777777" w:rsidR="006231F4" w:rsidRPr="00EF1CA1" w:rsidRDefault="006231F4" w:rsidP="006231F4">
            <w:pPr>
              <w:ind w:left="720"/>
              <w:rPr>
                <w:rFonts w:ascii="Times New Roman" w:eastAsia="Batang" w:hAnsi="Times New Roman"/>
                <w:szCs w:val="26"/>
              </w:rPr>
            </w:pPr>
            <w:r w:rsidRPr="00EF1CA1">
              <w:rPr>
                <w:rFonts w:ascii="Times New Roman" w:eastAsia="Batang" w:hAnsi="Times New Roman"/>
                <w:szCs w:val="26"/>
              </w:rPr>
              <w:t xml:space="preserve">                                         </w:t>
            </w:r>
            <w:r w:rsidRPr="00EF1CA1">
              <w:rPr>
                <w:rFonts w:ascii="Times New Roman" w:eastAsia="Batang" w:hAnsi="Times New Roman"/>
                <w:szCs w:val="26"/>
              </w:rPr>
              <w:sym w:font="Wingdings" w:char="F0F3"/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BC = 50 (cm)</w:t>
            </w:r>
          </w:p>
          <w:p w14:paraId="707C350F" w14:textId="77777777" w:rsidR="006231F4" w:rsidRPr="00EF1CA1" w:rsidRDefault="006231F4" w:rsidP="006231F4">
            <w:pPr>
              <w:ind w:left="720"/>
              <w:rPr>
                <w:rFonts w:ascii="Times New Roman" w:eastAsia="Batang" w:hAnsi="Times New Roman"/>
                <w:szCs w:val="26"/>
              </w:rPr>
            </w:pPr>
            <w:r w:rsidRPr="00EF1CA1">
              <w:rPr>
                <w:rFonts w:ascii="Times New Roman" w:eastAsia="Batang" w:hAnsi="Times New Roman"/>
                <w:szCs w:val="26"/>
              </w:rPr>
              <w:t xml:space="preserve">Do AM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tru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tuyến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tro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tam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iá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vuô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ABC;</w:t>
            </w:r>
          </w:p>
          <w:p w14:paraId="680C8538" w14:textId="77777777" w:rsidR="006231F4" w:rsidRPr="00EF1CA1" w:rsidRDefault="006231F4" w:rsidP="006231F4">
            <w:pPr>
              <w:ind w:left="720"/>
              <w:rPr>
                <w:rFonts w:ascii="Times New Roman" w:eastAsia="Batang" w:hAnsi="Times New Roman"/>
                <w:szCs w:val="26"/>
              </w:rPr>
            </w:pP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Nên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AM = </w:t>
            </w:r>
            <w:r w:rsidRPr="00EF1CA1">
              <w:rPr>
                <w:rFonts w:ascii="Times New Roman" w:eastAsia="Batang" w:hAnsi="Times New Roman"/>
                <w:position w:val="-24"/>
                <w:szCs w:val="26"/>
              </w:rPr>
              <w:object w:dxaOrig="240" w:dyaOrig="620" w14:anchorId="0FA5FA03">
                <v:shape id="_x0000_i1039" type="#_x0000_t75" style="width:12pt;height:30.75pt" o:ole="">
                  <v:imagedata r:id="rId36" o:title=""/>
                </v:shape>
                <o:OLEObject Type="Embed" ProgID="Equation.3" ShapeID="_x0000_i1039" DrawAspect="Content" ObjectID="_1737545428" r:id="rId37"/>
              </w:object>
            </w:r>
            <w:r w:rsidRPr="00EF1CA1">
              <w:rPr>
                <w:rFonts w:ascii="Times New Roman" w:eastAsia="Batang" w:hAnsi="Times New Roman"/>
                <w:szCs w:val="26"/>
              </w:rPr>
              <w:t>BC = 25 (cm)</w:t>
            </w:r>
          </w:p>
          <w:p w14:paraId="435FB073" w14:textId="77777777" w:rsidR="006231F4" w:rsidRPr="00EF1CA1" w:rsidRDefault="006231F4" w:rsidP="006231F4">
            <w:pPr>
              <w:ind w:left="720"/>
              <w:rPr>
                <w:rFonts w:ascii="Times New Roman" w:eastAsia="Batang" w:hAnsi="Times New Roman"/>
                <w:szCs w:val="26"/>
              </w:rPr>
            </w:pPr>
            <w:r w:rsidRPr="00EF1CA1">
              <w:rPr>
                <w:rFonts w:ascii="Times New Roman" w:eastAsia="Batang" w:hAnsi="Times New Roman"/>
                <w:noProof/>
                <w:szCs w:val="26"/>
              </w:rPr>
              <w:drawing>
                <wp:anchor distT="0" distB="0" distL="114300" distR="114300" simplePos="0" relativeHeight="251667456" behindDoc="0" locked="0" layoutInCell="1" allowOverlap="1" wp14:anchorId="6D74FD0F" wp14:editId="3C1D1C97">
                  <wp:simplePos x="0" y="0"/>
                  <wp:positionH relativeFrom="column">
                    <wp:posOffset>1384300</wp:posOffset>
                  </wp:positionH>
                  <wp:positionV relativeFrom="paragraph">
                    <wp:posOffset>-109855</wp:posOffset>
                  </wp:positionV>
                  <wp:extent cx="215265" cy="434340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215265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Do </w:t>
            </w:r>
            <w:r w:rsidRPr="00EF1CA1">
              <w:rPr>
                <w:rFonts w:ascii="Times New Roman" w:eastAsia="Batang" w:hAnsi="Times New Roman"/>
                <w:szCs w:val="26"/>
              </w:rPr>
              <w:sym w:font="Symbol" w:char="F044"/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HBA          </w:t>
            </w:r>
            <w:r w:rsidRPr="00EF1CA1">
              <w:rPr>
                <w:rFonts w:ascii="Times New Roman" w:eastAsia="Batang" w:hAnsi="Times New Roman"/>
                <w:szCs w:val="26"/>
              </w:rPr>
              <w:sym w:font="Symbol" w:char="F044"/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 ABC</w:t>
            </w:r>
            <w:proofErr w:type="gramStart"/>
            <w:r w:rsidRPr="00EF1CA1">
              <w:rPr>
                <w:rFonts w:ascii="Times New Roman" w:eastAsia="Batang" w:hAnsi="Times New Roman"/>
                <w:szCs w:val="26"/>
              </w:rPr>
              <w:t xml:space="preserve">   (</w:t>
            </w:r>
            <w:proofErr w:type="gramEnd"/>
            <w:r w:rsidRPr="00EF1CA1">
              <w:rPr>
                <w:rFonts w:ascii="Times New Roman" w:eastAsia="Batang" w:hAnsi="Times New Roman"/>
                <w:szCs w:val="26"/>
              </w:rPr>
              <w:t xml:space="preserve"> CM ở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câu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a)</w:t>
            </w:r>
          </w:p>
          <w:p w14:paraId="49011653" w14:textId="77777777" w:rsidR="006231F4" w:rsidRPr="00EF1CA1" w:rsidRDefault="006231F4" w:rsidP="006231F4">
            <w:pPr>
              <w:numPr>
                <w:ilvl w:val="0"/>
                <w:numId w:val="12"/>
              </w:numPr>
              <w:spacing w:before="0" w:after="0" w:line="276" w:lineRule="auto"/>
              <w:rPr>
                <w:rFonts w:ascii="Times New Roman" w:eastAsia="Batang" w:hAnsi="Times New Roman"/>
                <w:szCs w:val="26"/>
              </w:rPr>
            </w:pPr>
            <w:r w:rsidRPr="00EF1CA1">
              <w:rPr>
                <w:rFonts w:ascii="Times New Roman" w:eastAsia="Batang" w:hAnsi="Times New Roman"/>
                <w:szCs w:val="26"/>
              </w:rPr>
              <w:t xml:space="preserve">AH= </w:t>
            </w:r>
            <w:proofErr w:type="gramStart"/>
            <w:r w:rsidRPr="00EF1CA1">
              <w:rPr>
                <w:rFonts w:ascii="Times New Roman" w:eastAsia="Batang" w:hAnsi="Times New Roman"/>
                <w:szCs w:val="26"/>
              </w:rPr>
              <w:t>( AB</w:t>
            </w:r>
            <w:proofErr w:type="gramEnd"/>
            <w:r w:rsidRPr="00EF1CA1">
              <w:rPr>
                <w:rFonts w:ascii="Times New Roman" w:eastAsia="Batang" w:hAnsi="Times New Roman"/>
                <w:szCs w:val="26"/>
              </w:rPr>
              <w:t xml:space="preserve"> * AC ) : BC = ( 30 * 40 ) :  50 =  24 (cm)</w:t>
            </w:r>
          </w:p>
          <w:p w14:paraId="49C2533B" w14:textId="77777777" w:rsidR="006231F4" w:rsidRPr="00EF1CA1" w:rsidRDefault="006231F4" w:rsidP="006231F4">
            <w:pPr>
              <w:ind w:left="720"/>
              <w:rPr>
                <w:rFonts w:ascii="Times New Roman" w:eastAsia="Batang" w:hAnsi="Times New Roman"/>
                <w:szCs w:val="26"/>
              </w:rPr>
            </w:pPr>
            <w:proofErr w:type="spellStart"/>
            <w:proofErr w:type="gramStart"/>
            <w:r w:rsidRPr="00EF1CA1">
              <w:rPr>
                <w:rFonts w:ascii="Times New Roman" w:eastAsia="Batang" w:hAnsi="Times New Roman"/>
                <w:szCs w:val="26"/>
              </w:rPr>
              <w:t>Ngoài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ra</w:t>
            </w:r>
            <w:proofErr w:type="spellEnd"/>
            <w:proofErr w:type="gramEnd"/>
            <w:r w:rsidRPr="00EF1CA1">
              <w:rPr>
                <w:rFonts w:ascii="Times New Roman" w:eastAsia="Batang" w:hAnsi="Times New Roman"/>
                <w:szCs w:val="26"/>
              </w:rPr>
              <w:t xml:space="preserve"> AEHD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là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hình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chữ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nhật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( do 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ó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EAD =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ó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ADH =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góc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HEA = 90</w:t>
            </w:r>
            <w:r w:rsidRPr="00EF1CA1">
              <w:rPr>
                <w:rFonts w:ascii="Times New Roman" w:eastAsia="Batang" w:hAnsi="Times New Roman"/>
                <w:szCs w:val="26"/>
                <w:vertAlign w:val="superscript"/>
              </w:rPr>
              <w:t>0</w:t>
            </w:r>
            <w:r w:rsidRPr="00EF1CA1">
              <w:rPr>
                <w:rFonts w:ascii="Times New Roman" w:eastAsia="Batang" w:hAnsi="Times New Roman"/>
                <w:szCs w:val="26"/>
              </w:rPr>
              <w:t xml:space="preserve">); 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Nên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DE=AH = 24cm</w:t>
            </w:r>
          </w:p>
          <w:p w14:paraId="3EFFD98C" w14:textId="77777777" w:rsidR="006231F4" w:rsidRPr="00EF1CA1" w:rsidRDefault="006231F4" w:rsidP="006231F4">
            <w:pPr>
              <w:ind w:left="720"/>
              <w:rPr>
                <w:rFonts w:ascii="Times New Roman" w:eastAsia="Batang" w:hAnsi="Times New Roman"/>
                <w:szCs w:val="26"/>
              </w:rPr>
            </w:pP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Tính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</w:t>
            </w:r>
            <w:proofErr w:type="spellStart"/>
            <w:r w:rsidRPr="00EF1CA1">
              <w:rPr>
                <w:rFonts w:ascii="Times New Roman" w:eastAsia="Batang" w:hAnsi="Times New Roman"/>
                <w:szCs w:val="26"/>
              </w:rPr>
              <w:t>đúng</w:t>
            </w:r>
            <w:proofErr w:type="spellEnd"/>
            <w:r w:rsidRPr="00EF1CA1">
              <w:rPr>
                <w:rFonts w:ascii="Times New Roman" w:eastAsia="Batang" w:hAnsi="Times New Roman"/>
                <w:szCs w:val="26"/>
              </w:rPr>
              <w:t xml:space="preserve"> HM = 7cm</w:t>
            </w:r>
          </w:p>
          <w:p w14:paraId="7849A4E6" w14:textId="77777777" w:rsidR="006231F4" w:rsidRPr="00EF1CA1" w:rsidRDefault="006231F4" w:rsidP="006231F4">
            <w:pPr>
              <w:pStyle w:val="oncaDanhsc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 w:val="26"/>
                <w:szCs w:val="26"/>
              </w:rPr>
              <w:t>Tính được diện tích tam giác AHM bằng 84cm</w:t>
            </w:r>
            <w:r w:rsidRPr="00EF1CA1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 2</w:t>
            </w:r>
          </w:p>
          <w:p w14:paraId="3C4811FA" w14:textId="77777777" w:rsidR="006231F4" w:rsidRPr="00EF1CA1" w:rsidRDefault="006231F4" w:rsidP="00BF3509">
            <w:pPr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</w:tc>
        <w:tc>
          <w:tcPr>
            <w:tcW w:w="1632" w:type="dxa"/>
          </w:tcPr>
          <w:p w14:paraId="33E67891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BAC16DD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3F5DB01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9DF6A1E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AF6AF94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4BAA0D3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6B8933F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1F5B480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A1A5975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FE6B7DF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1289BBC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DEB5E34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989C1BE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5 x 2 đ</w:t>
            </w:r>
          </w:p>
          <w:p w14:paraId="04DA4921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53425D2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C9BB0EB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5đ</w:t>
            </w:r>
          </w:p>
          <w:p w14:paraId="7BDF1A15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</w:t>
            </w:r>
            <w:r w:rsidR="006231F4" w:rsidRPr="00EF1CA1">
              <w:rPr>
                <w:rFonts w:ascii="Times New Roman" w:hAnsi="Times New Roman"/>
                <w:szCs w:val="26"/>
              </w:rPr>
              <w:t>,</w:t>
            </w:r>
            <w:r w:rsidRPr="00EF1CA1">
              <w:rPr>
                <w:rFonts w:ascii="Times New Roman" w:hAnsi="Times New Roman"/>
                <w:szCs w:val="26"/>
              </w:rPr>
              <w:t>5đ</w:t>
            </w:r>
          </w:p>
          <w:p w14:paraId="38F89B6E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46F91EB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73DBEBC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56CB0E62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46F3A882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0C945414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16A365E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52B48957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305BC99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3E212C4C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19AD3D0C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60BBC3E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B4169EC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  <w:p w14:paraId="07893C95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6E5DC4C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B4123FB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7D0E1BE3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2150CD27" w14:textId="77777777" w:rsidR="006231F4" w:rsidRPr="00EF1CA1" w:rsidRDefault="006231F4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</w:p>
          <w:p w14:paraId="33DB040C" w14:textId="77777777" w:rsidR="007475AB" w:rsidRPr="00EF1CA1" w:rsidRDefault="007475AB" w:rsidP="007475AB">
            <w:pPr>
              <w:tabs>
                <w:tab w:val="left" w:pos="2475"/>
              </w:tabs>
              <w:spacing w:before="0" w:after="0" w:line="240" w:lineRule="auto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hAnsi="Times New Roman"/>
                <w:szCs w:val="26"/>
              </w:rPr>
              <w:t>0,25</w:t>
            </w:r>
          </w:p>
        </w:tc>
      </w:tr>
    </w:tbl>
    <w:p w14:paraId="79A7886C" w14:textId="7E1B3188" w:rsidR="00061FA1" w:rsidRPr="00EF1CA1" w:rsidRDefault="00061FA1" w:rsidP="00061FA1">
      <w:pPr>
        <w:rPr>
          <w:szCs w:val="26"/>
        </w:rPr>
      </w:pPr>
    </w:p>
    <w:p w14:paraId="2B299890" w14:textId="74385555" w:rsidR="00061FA1" w:rsidRPr="00EF1CA1" w:rsidRDefault="00061FA1" w:rsidP="00061FA1">
      <w:pPr>
        <w:tabs>
          <w:tab w:val="left" w:pos="2475"/>
        </w:tabs>
        <w:spacing w:before="0" w:after="200" w:line="276" w:lineRule="auto"/>
        <w:jc w:val="center"/>
        <w:rPr>
          <w:b/>
          <w:szCs w:val="26"/>
        </w:rPr>
      </w:pPr>
      <w:r w:rsidRPr="00EF1CA1">
        <w:rPr>
          <w:b/>
          <w:szCs w:val="26"/>
        </w:rPr>
        <w:t>ĐỀ KIỂM TRA MÔN TOÁN 8 GIỮA HỌC KỲ</w:t>
      </w:r>
      <w:r w:rsidR="009C3100" w:rsidRPr="00EF1CA1">
        <w:rPr>
          <w:b/>
          <w:szCs w:val="26"/>
        </w:rPr>
        <w:t xml:space="preserve"> 2 NĂM 2022 – 2023</w:t>
      </w:r>
    </w:p>
    <w:p w14:paraId="75CE9391" w14:textId="56E9BCC1" w:rsidR="00061FA1" w:rsidRPr="00EF1CA1" w:rsidRDefault="00061FA1" w:rsidP="00061FA1">
      <w:pPr>
        <w:tabs>
          <w:tab w:val="left" w:pos="2475"/>
        </w:tabs>
        <w:spacing w:before="0" w:after="200" w:line="276" w:lineRule="auto"/>
        <w:jc w:val="center"/>
        <w:rPr>
          <w:szCs w:val="26"/>
        </w:rPr>
      </w:pPr>
      <w:r w:rsidRPr="00EF1CA1">
        <w:rPr>
          <w:b/>
          <w:szCs w:val="26"/>
        </w:rPr>
        <w:t>THỜ</w:t>
      </w:r>
      <w:r w:rsidR="009C3100" w:rsidRPr="00EF1CA1">
        <w:rPr>
          <w:b/>
          <w:szCs w:val="26"/>
        </w:rPr>
        <w:t>I GIAN LÀM BÀI:  6</w:t>
      </w:r>
      <w:r w:rsidRPr="00EF1CA1">
        <w:rPr>
          <w:b/>
          <w:szCs w:val="26"/>
        </w:rPr>
        <w:t>0 PHÚT</w:t>
      </w:r>
    </w:p>
    <w:p w14:paraId="110017EA" w14:textId="77777777" w:rsidR="00061FA1" w:rsidRPr="00EF1CA1" w:rsidRDefault="00061FA1" w:rsidP="00061FA1">
      <w:pPr>
        <w:spacing w:before="0" w:after="200" w:line="276" w:lineRule="auto"/>
        <w:rPr>
          <w:b/>
          <w:color w:val="000000"/>
          <w:szCs w:val="26"/>
          <w:lang w:val="sv-SE"/>
        </w:rPr>
      </w:pPr>
      <w:r w:rsidRPr="00EF1CA1">
        <w:rPr>
          <w:b/>
          <w:color w:val="000000"/>
          <w:szCs w:val="26"/>
          <w:lang w:val="sv-SE"/>
        </w:rPr>
        <w:t xml:space="preserve">I.MA TRẬN ĐỀ </w:t>
      </w:r>
    </w:p>
    <w:tbl>
      <w:tblPr>
        <w:tblW w:w="106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7"/>
        <w:gridCol w:w="1699"/>
        <w:gridCol w:w="1701"/>
        <w:gridCol w:w="1699"/>
        <w:gridCol w:w="1699"/>
        <w:gridCol w:w="1710"/>
      </w:tblGrid>
      <w:tr w:rsidR="00061FA1" w:rsidRPr="00EF1CA1" w14:paraId="39EC0D66" w14:textId="77777777" w:rsidTr="00BD3DCB">
        <w:trPr>
          <w:trHeight w:val="553"/>
          <w:jc w:val="center"/>
        </w:trPr>
        <w:tc>
          <w:tcPr>
            <w:tcW w:w="2117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14:paraId="4BA237C3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b/>
                <w:color w:val="000000"/>
                <w:szCs w:val="26"/>
                <w:lang w:val="sv-SE"/>
              </w:rPr>
              <w:t xml:space="preserve">               Cấp độ</w:t>
            </w:r>
          </w:p>
          <w:p w14:paraId="2941FFD2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b/>
                <w:color w:val="000000"/>
                <w:szCs w:val="26"/>
                <w:lang w:val="sv-SE"/>
              </w:rPr>
              <w:t xml:space="preserve">Chủ đề </w:t>
            </w:r>
          </w:p>
        </w:tc>
        <w:tc>
          <w:tcPr>
            <w:tcW w:w="1699" w:type="dxa"/>
            <w:vMerge w:val="restart"/>
            <w:shd w:val="clear" w:color="auto" w:fill="auto"/>
          </w:tcPr>
          <w:p w14:paraId="63FFD5CE" w14:textId="77777777" w:rsidR="00061FA1" w:rsidRPr="00EF1CA1" w:rsidRDefault="00061FA1" w:rsidP="009A18C3">
            <w:pPr>
              <w:spacing w:before="0" w:after="200" w:line="276" w:lineRule="auto"/>
              <w:jc w:val="center"/>
              <w:rPr>
                <w:rFonts w:eastAsia="TimesNewRomanPS-BoldMT"/>
                <w:b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b/>
                <w:color w:val="000000"/>
                <w:szCs w:val="26"/>
              </w:rPr>
              <w:t>Nhận</w:t>
            </w:r>
            <w:proofErr w:type="spellEnd"/>
            <w:r w:rsidRPr="00EF1CA1">
              <w:rPr>
                <w:rFonts w:eastAsia="TimesNewRomanPS-BoldMT"/>
                <w:b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color w:val="000000"/>
                <w:szCs w:val="26"/>
              </w:rPr>
              <w:t>biết</w:t>
            </w:r>
            <w:proofErr w:type="spellEnd"/>
          </w:p>
        </w:tc>
        <w:tc>
          <w:tcPr>
            <w:tcW w:w="1701" w:type="dxa"/>
            <w:vMerge w:val="restart"/>
            <w:shd w:val="clear" w:color="auto" w:fill="auto"/>
          </w:tcPr>
          <w:p w14:paraId="68BA3AB7" w14:textId="77777777" w:rsidR="00061FA1" w:rsidRPr="00EF1CA1" w:rsidRDefault="00061FA1" w:rsidP="009A18C3">
            <w:pPr>
              <w:spacing w:before="0" w:after="200" w:line="276" w:lineRule="auto"/>
              <w:jc w:val="center"/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proofErr w:type="spellStart"/>
            <w:r w:rsidRPr="00EF1CA1">
              <w:rPr>
                <w:rFonts w:eastAsia="TimesNewRomanPS-BoldMT"/>
                <w:b/>
                <w:color w:val="000000"/>
                <w:szCs w:val="26"/>
              </w:rPr>
              <w:t>Thông</w:t>
            </w:r>
            <w:proofErr w:type="spellEnd"/>
            <w:r w:rsidRPr="00EF1CA1">
              <w:rPr>
                <w:rFonts w:eastAsia="TimesNewRomanPS-BoldMT"/>
                <w:b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color w:val="000000"/>
                <w:szCs w:val="26"/>
              </w:rPr>
              <w:t>hiểu</w:t>
            </w:r>
            <w:proofErr w:type="spellEnd"/>
          </w:p>
        </w:tc>
        <w:tc>
          <w:tcPr>
            <w:tcW w:w="3398" w:type="dxa"/>
            <w:gridSpan w:val="2"/>
            <w:shd w:val="clear" w:color="auto" w:fill="auto"/>
          </w:tcPr>
          <w:p w14:paraId="4B6B7A7D" w14:textId="77777777" w:rsidR="00061FA1" w:rsidRPr="00EF1CA1" w:rsidRDefault="00061FA1" w:rsidP="009A18C3">
            <w:pPr>
              <w:spacing w:before="0" w:after="200" w:line="276" w:lineRule="auto"/>
              <w:jc w:val="center"/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b/>
                <w:color w:val="000000"/>
                <w:szCs w:val="26"/>
                <w:lang w:val="sv-SE"/>
              </w:rPr>
              <w:t>Vận dụng</w:t>
            </w:r>
          </w:p>
        </w:tc>
        <w:tc>
          <w:tcPr>
            <w:tcW w:w="1710" w:type="dxa"/>
            <w:vMerge w:val="restart"/>
            <w:shd w:val="clear" w:color="auto" w:fill="auto"/>
          </w:tcPr>
          <w:p w14:paraId="7546D87C" w14:textId="77777777" w:rsidR="00061FA1" w:rsidRPr="00EF1CA1" w:rsidRDefault="00061FA1" w:rsidP="009A18C3">
            <w:pPr>
              <w:spacing w:before="0" w:after="200" w:line="276" w:lineRule="auto"/>
              <w:jc w:val="center"/>
              <w:rPr>
                <w:b/>
                <w:color w:val="000000"/>
                <w:szCs w:val="26"/>
              </w:rPr>
            </w:pPr>
            <w:proofErr w:type="spellStart"/>
            <w:r w:rsidRPr="00EF1CA1">
              <w:rPr>
                <w:b/>
                <w:color w:val="000000"/>
                <w:szCs w:val="26"/>
              </w:rPr>
              <w:t>Cộng</w:t>
            </w:r>
            <w:proofErr w:type="spellEnd"/>
          </w:p>
        </w:tc>
      </w:tr>
      <w:tr w:rsidR="00061FA1" w:rsidRPr="00EF1CA1" w14:paraId="63981DA8" w14:textId="77777777" w:rsidTr="00BD3DCB">
        <w:trPr>
          <w:trHeight w:val="362"/>
          <w:jc w:val="center"/>
        </w:trPr>
        <w:tc>
          <w:tcPr>
            <w:tcW w:w="2117" w:type="dxa"/>
            <w:vMerge/>
            <w:shd w:val="clear" w:color="auto" w:fill="auto"/>
          </w:tcPr>
          <w:p w14:paraId="2FCAE1BD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</w:rPr>
            </w:pPr>
          </w:p>
        </w:tc>
        <w:tc>
          <w:tcPr>
            <w:tcW w:w="1699" w:type="dxa"/>
            <w:vMerge/>
            <w:shd w:val="clear" w:color="auto" w:fill="auto"/>
          </w:tcPr>
          <w:p w14:paraId="1542E7C7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</w:rPr>
            </w:pPr>
          </w:p>
        </w:tc>
        <w:tc>
          <w:tcPr>
            <w:tcW w:w="1701" w:type="dxa"/>
            <w:vMerge/>
            <w:shd w:val="clear" w:color="auto" w:fill="auto"/>
          </w:tcPr>
          <w:p w14:paraId="42C28826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</w:rPr>
            </w:pPr>
          </w:p>
        </w:tc>
        <w:tc>
          <w:tcPr>
            <w:tcW w:w="1699" w:type="dxa"/>
            <w:shd w:val="clear" w:color="auto" w:fill="auto"/>
          </w:tcPr>
          <w:p w14:paraId="3BEDDEE4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b/>
                <w:color w:val="000000"/>
                <w:szCs w:val="26"/>
                <w:lang w:val="sv-SE"/>
              </w:rPr>
              <w:t xml:space="preserve"> Cấp độ thấp</w:t>
            </w:r>
          </w:p>
        </w:tc>
        <w:tc>
          <w:tcPr>
            <w:tcW w:w="1699" w:type="dxa"/>
            <w:shd w:val="clear" w:color="auto" w:fill="auto"/>
          </w:tcPr>
          <w:p w14:paraId="2F8C9670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pacing w:val="-6"/>
                <w:szCs w:val="26"/>
                <w:lang w:val="sv-SE"/>
              </w:rPr>
            </w:pPr>
            <w:r w:rsidRPr="00EF1CA1">
              <w:rPr>
                <w:rFonts w:eastAsia="TimesNewRomanPS-BoldMT"/>
                <w:b/>
                <w:color w:val="000000"/>
                <w:szCs w:val="26"/>
                <w:lang w:val="sv-SE"/>
              </w:rPr>
              <w:t>Cấp độ cao</w:t>
            </w:r>
          </w:p>
        </w:tc>
        <w:tc>
          <w:tcPr>
            <w:tcW w:w="1710" w:type="dxa"/>
            <w:vMerge/>
            <w:shd w:val="clear" w:color="auto" w:fill="auto"/>
          </w:tcPr>
          <w:p w14:paraId="3F7416B6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</w:rPr>
            </w:pPr>
          </w:p>
        </w:tc>
      </w:tr>
      <w:tr w:rsidR="00061FA1" w:rsidRPr="00EF1CA1" w14:paraId="01EA89D1" w14:textId="77777777" w:rsidTr="00BD3DCB">
        <w:trPr>
          <w:trHeight w:val="851"/>
          <w:jc w:val="center"/>
        </w:trPr>
        <w:tc>
          <w:tcPr>
            <w:tcW w:w="2117" w:type="dxa"/>
            <w:tcBorders>
              <w:bottom w:val="dotted" w:sz="4" w:space="0" w:color="auto"/>
            </w:tcBorders>
            <w:shd w:val="clear" w:color="auto" w:fill="auto"/>
          </w:tcPr>
          <w:p w14:paraId="5DB69231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zCs w:val="26"/>
              </w:rPr>
            </w:pPr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1.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trình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bậc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nhất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một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ẩn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số</w:t>
            </w:r>
            <w:proofErr w:type="spellEnd"/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40134BAD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Giả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trình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ậc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nhất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,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trình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proofErr w:type="gramStart"/>
            <w:r w:rsidRPr="00EF1CA1">
              <w:rPr>
                <w:rFonts w:eastAsia="TimesNewRomanPS-BoldMT"/>
                <w:color w:val="000000"/>
                <w:szCs w:val="26"/>
              </w:rPr>
              <w:t>tích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đơn</w:t>
            </w:r>
            <w:proofErr w:type="spellEnd"/>
            <w:proofErr w:type="gram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giản</w:t>
            </w:r>
            <w:proofErr w:type="spellEnd"/>
          </w:p>
        </w:tc>
        <w:tc>
          <w:tcPr>
            <w:tcW w:w="1701" w:type="dxa"/>
            <w:tcBorders>
              <w:bottom w:val="dotted" w:sz="4" w:space="0" w:color="auto"/>
            </w:tcBorders>
            <w:shd w:val="clear" w:color="auto" w:fill="auto"/>
          </w:tcPr>
          <w:p w14:paraId="3F4AF893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Giả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đưa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về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trình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ậc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nhất</w:t>
            </w:r>
            <w:proofErr w:type="spellEnd"/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3A2EF93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r w:rsidRPr="00EF1CA1">
              <w:rPr>
                <w:rFonts w:eastAsia="TimesNewRomanPS-BoldMT"/>
                <w:color w:val="000000"/>
                <w:szCs w:val="26"/>
              </w:rPr>
              <w:t xml:space="preserve">-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Giả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trình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chứa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ẩn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ở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mẫu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371C9132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</w:p>
        </w:tc>
        <w:tc>
          <w:tcPr>
            <w:tcW w:w="1710" w:type="dxa"/>
            <w:tcBorders>
              <w:bottom w:val="dotted" w:sz="4" w:space="0" w:color="auto"/>
            </w:tcBorders>
            <w:shd w:val="clear" w:color="auto" w:fill="auto"/>
          </w:tcPr>
          <w:p w14:paraId="5DFB048D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</w:rPr>
            </w:pPr>
          </w:p>
        </w:tc>
      </w:tr>
      <w:tr w:rsidR="00061FA1" w:rsidRPr="00EF1CA1" w14:paraId="7F9DC78A" w14:textId="77777777" w:rsidTr="00BD3DCB">
        <w:trPr>
          <w:trHeight w:val="895"/>
          <w:jc w:val="center"/>
        </w:trPr>
        <w:tc>
          <w:tcPr>
            <w:tcW w:w="2117" w:type="dxa"/>
            <w:tcBorders>
              <w:top w:val="dotted" w:sz="4" w:space="0" w:color="auto"/>
            </w:tcBorders>
            <w:shd w:val="clear" w:color="auto" w:fill="auto"/>
          </w:tcPr>
          <w:p w14:paraId="1DB5BC51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Số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</w:p>
          <w:p w14:paraId="60063B67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Số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điểm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   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Tỉ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lệ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%</w:t>
            </w: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6A21D64D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1a,1b</w:t>
            </w:r>
          </w:p>
          <w:p w14:paraId="2F2739CA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r w:rsidRPr="00EF1CA1">
              <w:rPr>
                <w:rFonts w:eastAsia="TimesNewRomanPS-BoldMT"/>
                <w:color w:val="000000"/>
                <w:szCs w:val="26"/>
              </w:rPr>
              <w:t xml:space="preserve">2,0 </w:t>
            </w:r>
            <w:proofErr w:type="spellStart"/>
            <w:proofErr w:type="gramStart"/>
            <w:r w:rsidRPr="00EF1CA1">
              <w:rPr>
                <w:rFonts w:eastAsia="TimesNewRomanPS-BoldMT"/>
                <w:color w:val="000000"/>
                <w:szCs w:val="26"/>
              </w:rPr>
              <w:t>điểm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 20</w:t>
            </w:r>
            <w:proofErr w:type="gram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% </w:t>
            </w:r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</w:p>
        </w:tc>
        <w:tc>
          <w:tcPr>
            <w:tcW w:w="1701" w:type="dxa"/>
            <w:tcBorders>
              <w:top w:val="dotted" w:sz="4" w:space="0" w:color="auto"/>
            </w:tcBorders>
            <w:shd w:val="clear" w:color="auto" w:fill="auto"/>
          </w:tcPr>
          <w:p w14:paraId="0EE0D0DA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1d; 1c</w:t>
            </w:r>
          </w:p>
          <w:p w14:paraId="61B90632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r w:rsidRPr="00EF1CA1">
              <w:rPr>
                <w:rFonts w:eastAsia="TimesNewRomanPS-BoldMT"/>
                <w:color w:val="000000"/>
                <w:szCs w:val="26"/>
              </w:rPr>
              <w:t xml:space="preserve">2,0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điểm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>= 20%</w:t>
            </w: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122FA58D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1e</w:t>
            </w:r>
          </w:p>
          <w:p w14:paraId="48EECF97" w14:textId="77777777" w:rsidR="00061FA1" w:rsidRPr="00EF1CA1" w:rsidRDefault="00BF3509" w:rsidP="00BF3509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r w:rsidRPr="00EF1CA1">
              <w:rPr>
                <w:rFonts w:eastAsia="TimesNewRomanPS-BoldMT"/>
                <w:color w:val="000000"/>
                <w:szCs w:val="26"/>
              </w:rPr>
              <w:t>1,0</w:t>
            </w:r>
            <w:r w:rsidR="00061FA1"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="00061FA1" w:rsidRPr="00EF1CA1">
              <w:rPr>
                <w:rFonts w:eastAsia="TimesNewRomanPS-BoldMT"/>
                <w:color w:val="000000"/>
                <w:szCs w:val="26"/>
              </w:rPr>
              <w:t>điểm</w:t>
            </w:r>
            <w:proofErr w:type="spellEnd"/>
            <w:r w:rsidR="00061FA1" w:rsidRPr="00EF1CA1">
              <w:rPr>
                <w:rFonts w:eastAsia="TimesNewRomanPS-BoldMT"/>
                <w:i/>
                <w:color w:val="000000"/>
                <w:szCs w:val="26"/>
              </w:rPr>
              <w:t>= 1</w:t>
            </w:r>
            <w:r w:rsidRPr="00EF1CA1">
              <w:rPr>
                <w:rFonts w:eastAsia="TimesNewRomanPS-BoldMT"/>
                <w:i/>
                <w:color w:val="000000"/>
                <w:szCs w:val="26"/>
              </w:rPr>
              <w:t>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</w:rPr>
              <w:t>%</w:t>
            </w: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0C9EA4A2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14:paraId="3D1E86FC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</w:rPr>
              <w:t>5</w:t>
            </w:r>
          </w:p>
          <w:p w14:paraId="572D4ADC" w14:textId="77777777" w:rsidR="00061FA1" w:rsidRPr="00EF1CA1" w:rsidRDefault="00BF3509" w:rsidP="00BF3509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</w:rPr>
              <w:t>5,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  <w:proofErr w:type="spellStart"/>
            <w:r w:rsidR="00061FA1" w:rsidRPr="00EF1CA1">
              <w:rPr>
                <w:rFonts w:eastAsia="TimesNewRomanPS-BoldMT"/>
                <w:i/>
                <w:color w:val="000000"/>
                <w:szCs w:val="26"/>
              </w:rPr>
              <w:t>điểm</w:t>
            </w:r>
            <w:proofErr w:type="spellEnd"/>
            <w:r w:rsidR="00061FA1" w:rsidRPr="00EF1CA1">
              <w:rPr>
                <w:rFonts w:eastAsia="TimesNewRomanPS-BoldMT"/>
                <w:i/>
                <w:color w:val="000000"/>
                <w:szCs w:val="26"/>
              </w:rPr>
              <w:t>= 5</w:t>
            </w:r>
            <w:r w:rsidRPr="00EF1CA1">
              <w:rPr>
                <w:rFonts w:eastAsia="TimesNewRomanPS-BoldMT"/>
                <w:i/>
                <w:color w:val="000000"/>
                <w:szCs w:val="26"/>
              </w:rPr>
              <w:t>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</w:rPr>
              <w:t xml:space="preserve">% </w:t>
            </w:r>
          </w:p>
        </w:tc>
      </w:tr>
      <w:tr w:rsidR="00061FA1" w:rsidRPr="00EF1CA1" w14:paraId="11CFF2EB" w14:textId="77777777" w:rsidTr="00BD3DCB">
        <w:trPr>
          <w:jc w:val="center"/>
        </w:trPr>
        <w:tc>
          <w:tcPr>
            <w:tcW w:w="2117" w:type="dxa"/>
            <w:tcBorders>
              <w:bottom w:val="dotted" w:sz="4" w:space="0" w:color="auto"/>
            </w:tcBorders>
            <w:shd w:val="clear" w:color="auto" w:fill="auto"/>
          </w:tcPr>
          <w:p w14:paraId="62FCEF5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zCs w:val="26"/>
              </w:rPr>
            </w:pPr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2.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Giải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toán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bằng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cách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lập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>trình</w:t>
            </w:r>
            <w:proofErr w:type="spellEnd"/>
            <w:r w:rsidRPr="00EF1CA1">
              <w:rPr>
                <w:rFonts w:eastAsia="TimesNewRomanPS-BoldMT"/>
                <w:b/>
                <w:iCs/>
                <w:color w:val="000000"/>
                <w:szCs w:val="26"/>
              </w:rPr>
              <w:t xml:space="preserve"> </w:t>
            </w:r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1C77DB44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</w:p>
        </w:tc>
        <w:tc>
          <w:tcPr>
            <w:tcW w:w="1701" w:type="dxa"/>
            <w:tcBorders>
              <w:bottom w:val="dotted" w:sz="4" w:space="0" w:color="auto"/>
            </w:tcBorders>
            <w:shd w:val="clear" w:color="auto" w:fill="auto"/>
          </w:tcPr>
          <w:p w14:paraId="3D238BA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17B27319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r w:rsidRPr="00EF1CA1">
              <w:rPr>
                <w:rFonts w:eastAsia="TimesNewRomanPS-BoldMT"/>
                <w:color w:val="000000"/>
                <w:szCs w:val="26"/>
              </w:rPr>
              <w:t>-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Giả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toán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ằng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lập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phương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trình</w:t>
            </w:r>
            <w:proofErr w:type="spellEnd"/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33F6343D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</w:p>
        </w:tc>
        <w:tc>
          <w:tcPr>
            <w:tcW w:w="1710" w:type="dxa"/>
            <w:tcBorders>
              <w:bottom w:val="dotted" w:sz="4" w:space="0" w:color="auto"/>
            </w:tcBorders>
            <w:shd w:val="clear" w:color="auto" w:fill="auto"/>
          </w:tcPr>
          <w:p w14:paraId="073EDDCF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</w:rPr>
            </w:pPr>
          </w:p>
        </w:tc>
      </w:tr>
      <w:tr w:rsidR="00061FA1" w:rsidRPr="00EF1CA1" w14:paraId="0A061DA1" w14:textId="77777777" w:rsidTr="00BD3DCB">
        <w:trPr>
          <w:jc w:val="center"/>
        </w:trPr>
        <w:tc>
          <w:tcPr>
            <w:tcW w:w="2117" w:type="dxa"/>
            <w:tcBorders>
              <w:top w:val="dotted" w:sz="4" w:space="0" w:color="auto"/>
            </w:tcBorders>
            <w:shd w:val="clear" w:color="auto" w:fill="auto"/>
          </w:tcPr>
          <w:p w14:paraId="71A6D4F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Số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</w:p>
          <w:p w14:paraId="28461A3F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Số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điểm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   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Tỉ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</w:t>
            </w:r>
            <w:proofErr w:type="spellStart"/>
            <w:r w:rsidRPr="00EF1CA1">
              <w:rPr>
                <w:rFonts w:eastAsia="TimesNewRomanPS-BoldMT"/>
                <w:i/>
                <w:color w:val="000000"/>
                <w:szCs w:val="26"/>
              </w:rPr>
              <w:t>lệ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 xml:space="preserve"> %</w:t>
            </w: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2469B409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</w:rPr>
            </w:pPr>
          </w:p>
        </w:tc>
        <w:tc>
          <w:tcPr>
            <w:tcW w:w="1701" w:type="dxa"/>
            <w:tcBorders>
              <w:top w:val="dotted" w:sz="4" w:space="0" w:color="auto"/>
            </w:tcBorders>
            <w:shd w:val="clear" w:color="auto" w:fill="auto"/>
          </w:tcPr>
          <w:p w14:paraId="062C8C3F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760D1198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2</w:t>
            </w:r>
          </w:p>
          <w:p w14:paraId="6E68E3B6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r w:rsidRPr="00EF1CA1">
              <w:rPr>
                <w:rFonts w:eastAsia="TimesNewRomanPS-BoldMT"/>
                <w:color w:val="000000"/>
                <w:szCs w:val="26"/>
              </w:rPr>
              <w:t xml:space="preserve">1,0 </w:t>
            </w: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điểm</w:t>
            </w:r>
            <w:proofErr w:type="spellEnd"/>
            <w:r w:rsidRPr="00EF1CA1">
              <w:rPr>
                <w:rFonts w:eastAsia="TimesNewRomanPS-BoldMT"/>
                <w:i/>
                <w:color w:val="000000"/>
                <w:szCs w:val="26"/>
              </w:rPr>
              <w:t>= 10%</w:t>
            </w: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48F4A1BF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14:paraId="6BEDF420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</w:t>
            </w:r>
          </w:p>
          <w:p w14:paraId="22BB645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1 điểm= 10% </w:t>
            </w:r>
          </w:p>
        </w:tc>
      </w:tr>
      <w:tr w:rsidR="00061FA1" w:rsidRPr="00EF1CA1" w14:paraId="7F94FB87" w14:textId="77777777" w:rsidTr="00BD3DCB">
        <w:trPr>
          <w:jc w:val="center"/>
        </w:trPr>
        <w:tc>
          <w:tcPr>
            <w:tcW w:w="2117" w:type="dxa"/>
            <w:tcBorders>
              <w:bottom w:val="dotted" w:sz="4" w:space="0" w:color="auto"/>
            </w:tcBorders>
            <w:shd w:val="clear" w:color="auto" w:fill="auto"/>
          </w:tcPr>
          <w:p w14:paraId="27AB54CC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b/>
                <w:iCs/>
                <w:color w:val="000000"/>
                <w:szCs w:val="26"/>
                <w:lang w:val="sv-SE"/>
              </w:rPr>
              <w:t>3.   Tam giác đồng dạng</w:t>
            </w:r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72E0EF7F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Chứng minh hai tam giác đồng dạng đơn giản</w:t>
            </w:r>
          </w:p>
        </w:tc>
        <w:tc>
          <w:tcPr>
            <w:tcW w:w="1701" w:type="dxa"/>
            <w:tcBorders>
              <w:bottom w:val="dotted" w:sz="4" w:space="0" w:color="auto"/>
            </w:tcBorders>
            <w:shd w:val="clear" w:color="auto" w:fill="auto"/>
          </w:tcPr>
          <w:p w14:paraId="3A50CFBA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Chứng minh hai tam giác đồng dạng suy ra hệ thức</w:t>
            </w:r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493DDE53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699" w:type="dxa"/>
            <w:tcBorders>
              <w:bottom w:val="dotted" w:sz="4" w:space="0" w:color="auto"/>
            </w:tcBorders>
            <w:shd w:val="clear" w:color="auto" w:fill="auto"/>
          </w:tcPr>
          <w:p w14:paraId="6586E221" w14:textId="77777777" w:rsidR="00061FA1" w:rsidRPr="00EF1CA1" w:rsidRDefault="00061FA1" w:rsidP="009A18C3">
            <w:pPr>
              <w:spacing w:before="0" w:after="200" w:line="276" w:lineRule="auto"/>
              <w:ind w:left="-118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Chứng hai tam giác đồng dạng thông qua tam giác thứ 3</w:t>
            </w:r>
          </w:p>
        </w:tc>
        <w:tc>
          <w:tcPr>
            <w:tcW w:w="1710" w:type="dxa"/>
            <w:tcBorders>
              <w:bottom w:val="dotted" w:sz="4" w:space="0" w:color="auto"/>
            </w:tcBorders>
            <w:shd w:val="clear" w:color="auto" w:fill="auto"/>
          </w:tcPr>
          <w:p w14:paraId="029DECE0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  <w:lang w:val="sv-SE"/>
              </w:rPr>
            </w:pPr>
          </w:p>
        </w:tc>
      </w:tr>
      <w:tr w:rsidR="00061FA1" w:rsidRPr="00EF1CA1" w14:paraId="1709B25C" w14:textId="77777777" w:rsidTr="00BD3DCB">
        <w:trPr>
          <w:trHeight w:val="1109"/>
          <w:jc w:val="center"/>
        </w:trPr>
        <w:tc>
          <w:tcPr>
            <w:tcW w:w="2117" w:type="dxa"/>
            <w:tcBorders>
              <w:top w:val="dotted" w:sz="4" w:space="0" w:color="auto"/>
            </w:tcBorders>
            <w:shd w:val="clear" w:color="auto" w:fill="auto"/>
          </w:tcPr>
          <w:p w14:paraId="1182660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Số bài </w:t>
            </w:r>
          </w:p>
          <w:p w14:paraId="5291E2C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Số điểm      Tỉ lệ </w:t>
            </w: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41B6C9C2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4a</w:t>
            </w:r>
          </w:p>
          <w:p w14:paraId="1C66F7E9" w14:textId="77777777" w:rsidR="00061FA1" w:rsidRPr="00EF1CA1" w:rsidRDefault="00BF3509" w:rsidP="00BF3509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,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điểm</w:t>
            </w: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=1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%</w:t>
            </w:r>
          </w:p>
        </w:tc>
        <w:tc>
          <w:tcPr>
            <w:tcW w:w="1701" w:type="dxa"/>
            <w:tcBorders>
              <w:top w:val="dotted" w:sz="4" w:space="0" w:color="auto"/>
            </w:tcBorders>
            <w:shd w:val="clear" w:color="auto" w:fill="auto"/>
          </w:tcPr>
          <w:p w14:paraId="354176B8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</w:rPr>
            </w:pPr>
            <w:proofErr w:type="spellStart"/>
            <w:proofErr w:type="gramStart"/>
            <w:r w:rsidRPr="00EF1CA1">
              <w:rPr>
                <w:rFonts w:eastAsia="TimesNewRomanPS-BoldMT"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</w:rPr>
              <w:t xml:space="preserve">  4</w:t>
            </w:r>
            <w:proofErr w:type="gramEnd"/>
            <w:r w:rsidRPr="00EF1CA1">
              <w:rPr>
                <w:rFonts w:eastAsia="TimesNewRomanPS-BoldMT"/>
                <w:color w:val="000000"/>
                <w:szCs w:val="26"/>
              </w:rPr>
              <w:t>b</w:t>
            </w:r>
          </w:p>
          <w:p w14:paraId="2B7438DA" w14:textId="77777777" w:rsidR="00061FA1" w:rsidRPr="00EF1CA1" w:rsidRDefault="00BF3509" w:rsidP="00BF3509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,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điểm=</w:t>
            </w: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%</w:t>
            </w: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24B5CC07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i/>
                <w:color w:val="000000"/>
                <w:szCs w:val="26"/>
                <w:lang w:val="sv-SE"/>
              </w:rPr>
            </w:pPr>
          </w:p>
        </w:tc>
        <w:tc>
          <w:tcPr>
            <w:tcW w:w="1699" w:type="dxa"/>
            <w:tcBorders>
              <w:top w:val="dotted" w:sz="4" w:space="0" w:color="auto"/>
            </w:tcBorders>
            <w:shd w:val="clear" w:color="auto" w:fill="auto"/>
          </w:tcPr>
          <w:p w14:paraId="6D60F14C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proofErr w:type="spellStart"/>
            <w:r w:rsidRPr="00EF1CA1">
              <w:rPr>
                <w:rFonts w:eastAsia="TimesNewRomanPS-BoldMT"/>
                <w:color w:val="000000"/>
                <w:szCs w:val="26"/>
              </w:rPr>
              <w:t>Bài</w:t>
            </w:r>
            <w:proofErr w:type="spellEnd"/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 xml:space="preserve"> 4c</w:t>
            </w:r>
          </w:p>
          <w:p w14:paraId="3B15D8C3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1</w:t>
            </w: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 điểm= 10%</w:t>
            </w: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14:paraId="502976E6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3</w:t>
            </w:r>
          </w:p>
          <w:p w14:paraId="61C32906" w14:textId="77777777" w:rsidR="00061FA1" w:rsidRPr="00EF1CA1" w:rsidRDefault="00BF3509" w:rsidP="00BF3509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3,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 điểm= </w:t>
            </w: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3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% </w:t>
            </w:r>
          </w:p>
        </w:tc>
      </w:tr>
      <w:tr w:rsidR="00061FA1" w:rsidRPr="00EF1CA1" w14:paraId="05EE3B53" w14:textId="77777777" w:rsidTr="00BD3DCB">
        <w:trPr>
          <w:jc w:val="center"/>
        </w:trPr>
        <w:tc>
          <w:tcPr>
            <w:tcW w:w="2117" w:type="dxa"/>
            <w:shd w:val="clear" w:color="auto" w:fill="auto"/>
          </w:tcPr>
          <w:p w14:paraId="6A0C2B77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b/>
                <w:color w:val="000000"/>
                <w:szCs w:val="26"/>
                <w:lang w:val="sv-SE"/>
              </w:rPr>
              <w:t>4. Toán thực tiễn hình học</w:t>
            </w:r>
          </w:p>
        </w:tc>
        <w:tc>
          <w:tcPr>
            <w:tcW w:w="1699" w:type="dxa"/>
            <w:shd w:val="clear" w:color="auto" w:fill="auto"/>
          </w:tcPr>
          <w:p w14:paraId="6FEC6F56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</w:p>
        </w:tc>
        <w:tc>
          <w:tcPr>
            <w:tcW w:w="1701" w:type="dxa"/>
            <w:shd w:val="clear" w:color="auto" w:fill="auto"/>
          </w:tcPr>
          <w:p w14:paraId="5C7820CA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699" w:type="dxa"/>
            <w:shd w:val="clear" w:color="auto" w:fill="auto"/>
          </w:tcPr>
          <w:p w14:paraId="078ECA9D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Vận dụng tam giác đồng dạng để giải quyết bài toán thực tiễn</w:t>
            </w:r>
          </w:p>
        </w:tc>
        <w:tc>
          <w:tcPr>
            <w:tcW w:w="1699" w:type="dxa"/>
            <w:shd w:val="clear" w:color="auto" w:fill="auto"/>
          </w:tcPr>
          <w:p w14:paraId="0BFFABBA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</w:p>
        </w:tc>
        <w:tc>
          <w:tcPr>
            <w:tcW w:w="1710" w:type="dxa"/>
            <w:shd w:val="clear" w:color="auto" w:fill="auto"/>
          </w:tcPr>
          <w:p w14:paraId="6A6BA502" w14:textId="77777777" w:rsidR="00061FA1" w:rsidRPr="00EF1CA1" w:rsidRDefault="00A56EF5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</w:t>
            </w:r>
          </w:p>
          <w:p w14:paraId="3EA61E89" w14:textId="77777777" w:rsidR="00A56EF5" w:rsidRPr="00EF1CA1" w:rsidRDefault="00A56EF5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 điểm= 10%</w:t>
            </w:r>
          </w:p>
        </w:tc>
      </w:tr>
      <w:tr w:rsidR="00061FA1" w:rsidRPr="00EF1CA1" w14:paraId="7592D09A" w14:textId="77777777" w:rsidTr="00BD3DCB">
        <w:trPr>
          <w:jc w:val="center"/>
        </w:trPr>
        <w:tc>
          <w:tcPr>
            <w:tcW w:w="2117" w:type="dxa"/>
            <w:shd w:val="clear" w:color="auto" w:fill="auto"/>
          </w:tcPr>
          <w:p w14:paraId="1F66928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Tổng số câu </w:t>
            </w:r>
          </w:p>
          <w:p w14:paraId="3D111C4A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b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lastRenderedPageBreak/>
              <w:t xml:space="preserve">Tổng số điểm     %      </w:t>
            </w:r>
          </w:p>
        </w:tc>
        <w:tc>
          <w:tcPr>
            <w:tcW w:w="1699" w:type="dxa"/>
            <w:shd w:val="clear" w:color="auto" w:fill="auto"/>
          </w:tcPr>
          <w:p w14:paraId="54772064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lastRenderedPageBreak/>
              <w:t>3</w:t>
            </w:r>
          </w:p>
          <w:p w14:paraId="7922908A" w14:textId="77777777" w:rsidR="00061FA1" w:rsidRPr="00EF1CA1" w:rsidRDefault="00BF3509" w:rsidP="00BF3509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3,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đ  = </w:t>
            </w: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3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%</w:t>
            </w:r>
          </w:p>
        </w:tc>
        <w:tc>
          <w:tcPr>
            <w:tcW w:w="1701" w:type="dxa"/>
            <w:shd w:val="clear" w:color="auto" w:fill="auto"/>
          </w:tcPr>
          <w:p w14:paraId="3E0FF3C5" w14:textId="77777777" w:rsidR="00061FA1" w:rsidRPr="00EF1CA1" w:rsidRDefault="00061FA1" w:rsidP="009A18C3">
            <w:pPr>
              <w:tabs>
                <w:tab w:val="center" w:pos="742"/>
              </w:tabs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3</w:t>
            </w: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ab/>
            </w:r>
          </w:p>
          <w:p w14:paraId="0507AD4E" w14:textId="77777777" w:rsidR="00061FA1" w:rsidRPr="00EF1CA1" w:rsidRDefault="00A56EF5" w:rsidP="00A56EF5">
            <w:pPr>
              <w:spacing w:before="0" w:after="200" w:line="276" w:lineRule="auto"/>
              <w:rPr>
                <w:rFonts w:eastAsia="TimesNewRomanPS-BoldMT"/>
                <w:b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3,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đ  = </w:t>
            </w: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3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%</w:t>
            </w:r>
          </w:p>
        </w:tc>
        <w:tc>
          <w:tcPr>
            <w:tcW w:w="1699" w:type="dxa"/>
            <w:shd w:val="clear" w:color="auto" w:fill="auto"/>
          </w:tcPr>
          <w:p w14:paraId="1290298F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3</w:t>
            </w:r>
          </w:p>
          <w:p w14:paraId="3F970A79" w14:textId="77777777" w:rsidR="00061FA1" w:rsidRPr="00EF1CA1" w:rsidRDefault="00A56EF5" w:rsidP="00A56EF5">
            <w:pPr>
              <w:spacing w:before="0" w:after="200" w:line="276" w:lineRule="auto"/>
              <w:rPr>
                <w:rFonts w:eastAsia="TimesNewRomanPS-BoldMT"/>
                <w:b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lastRenderedPageBreak/>
              <w:t>3,0</w:t>
            </w:r>
            <w:r w:rsidR="00061FA1" w:rsidRPr="00EF1CA1">
              <w:rPr>
                <w:rFonts w:eastAsia="TimesNewRomanPS-BoldMT"/>
                <w:color w:val="000000"/>
                <w:szCs w:val="26"/>
                <w:lang w:val="sv-SE"/>
              </w:rPr>
              <w:t xml:space="preserve"> đ     =   3</w:t>
            </w:r>
            <w:r w:rsidRPr="00EF1CA1">
              <w:rPr>
                <w:rFonts w:eastAsia="TimesNewRomanPS-BoldMT"/>
                <w:color w:val="000000"/>
                <w:szCs w:val="26"/>
                <w:lang w:val="sv-SE"/>
              </w:rPr>
              <w:t>0</w:t>
            </w:r>
            <w:r w:rsidR="00061FA1" w:rsidRPr="00EF1CA1">
              <w:rPr>
                <w:rFonts w:eastAsia="TimesNewRomanPS-BoldMT"/>
                <w:color w:val="000000"/>
                <w:szCs w:val="26"/>
                <w:lang w:val="sv-SE"/>
              </w:rPr>
              <w:t>%</w:t>
            </w:r>
          </w:p>
        </w:tc>
        <w:tc>
          <w:tcPr>
            <w:tcW w:w="1699" w:type="dxa"/>
            <w:shd w:val="clear" w:color="auto" w:fill="auto"/>
          </w:tcPr>
          <w:p w14:paraId="20798E4A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lastRenderedPageBreak/>
              <w:t>1</w:t>
            </w:r>
          </w:p>
          <w:p w14:paraId="7254678D" w14:textId="77777777" w:rsidR="00061FA1" w:rsidRPr="00EF1CA1" w:rsidRDefault="00A56EF5" w:rsidP="00A56EF5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,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 xml:space="preserve">đ  = </w:t>
            </w: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0</w:t>
            </w:r>
            <w:r w:rsidR="00061FA1"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%</w:t>
            </w:r>
          </w:p>
        </w:tc>
        <w:tc>
          <w:tcPr>
            <w:tcW w:w="1710" w:type="dxa"/>
            <w:shd w:val="clear" w:color="auto" w:fill="auto"/>
          </w:tcPr>
          <w:p w14:paraId="2B156EAE" w14:textId="77777777" w:rsidR="00061FA1" w:rsidRPr="00EF1CA1" w:rsidRDefault="00061FA1" w:rsidP="009A18C3">
            <w:pPr>
              <w:spacing w:before="0" w:after="200" w:line="276" w:lineRule="auto"/>
              <w:rPr>
                <w:rFonts w:eastAsia="TimesNewRomanPS-BoldMT"/>
                <w:i/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t>10</w:t>
            </w:r>
          </w:p>
          <w:p w14:paraId="7043D6C2" w14:textId="77777777" w:rsidR="00061FA1" w:rsidRPr="00EF1CA1" w:rsidRDefault="00061FA1" w:rsidP="009A18C3">
            <w:pPr>
              <w:spacing w:before="0" w:after="200" w:line="276" w:lineRule="auto"/>
              <w:rPr>
                <w:color w:val="000000"/>
                <w:szCs w:val="26"/>
                <w:lang w:val="sv-SE"/>
              </w:rPr>
            </w:pPr>
            <w:r w:rsidRPr="00EF1CA1">
              <w:rPr>
                <w:rFonts w:eastAsia="TimesNewRomanPS-BoldMT"/>
                <w:i/>
                <w:color w:val="000000"/>
                <w:szCs w:val="26"/>
                <w:lang w:val="sv-SE"/>
              </w:rPr>
              <w:lastRenderedPageBreak/>
              <w:t>10 điểm= 100%</w:t>
            </w:r>
          </w:p>
        </w:tc>
      </w:tr>
    </w:tbl>
    <w:p w14:paraId="3BE24B89" w14:textId="48D43C2C" w:rsidR="00BD3DCB" w:rsidRPr="00EF1CA1" w:rsidRDefault="002E7D8D" w:rsidP="00BD3DCB">
      <w:pPr>
        <w:spacing w:after="0"/>
        <w:ind w:left="370" w:hanging="10"/>
        <w:rPr>
          <w:szCs w:val="26"/>
        </w:rPr>
      </w:pPr>
      <w:bookmarkStart w:id="0" w:name="_Hlk126931942"/>
      <w:r w:rsidRPr="00EF1CA1">
        <w:rPr>
          <w:rFonts w:eastAsia="Arial"/>
          <w:b/>
          <w:szCs w:val="26"/>
        </w:rPr>
        <w:lastRenderedPageBreak/>
        <w:t>MA TRẬN ĐẶC TẢ</w:t>
      </w:r>
    </w:p>
    <w:tbl>
      <w:tblPr>
        <w:tblStyle w:val="TableGrid0"/>
        <w:tblW w:w="11007" w:type="dxa"/>
        <w:tblInd w:w="5" w:type="dxa"/>
        <w:tblCellMar>
          <w:top w:w="16" w:type="dxa"/>
          <w:left w:w="106" w:type="dxa"/>
          <w:right w:w="43" w:type="dxa"/>
        </w:tblCellMar>
        <w:tblLook w:val="04A0" w:firstRow="1" w:lastRow="0" w:firstColumn="1" w:lastColumn="0" w:noHBand="0" w:noVBand="1"/>
      </w:tblPr>
      <w:tblGrid>
        <w:gridCol w:w="644"/>
        <w:gridCol w:w="851"/>
        <w:gridCol w:w="2712"/>
        <w:gridCol w:w="3017"/>
        <w:gridCol w:w="1011"/>
        <w:gridCol w:w="874"/>
        <w:gridCol w:w="1183"/>
        <w:gridCol w:w="643"/>
        <w:gridCol w:w="72"/>
      </w:tblGrid>
      <w:tr w:rsidR="00BD3DCB" w:rsidRPr="00EF1CA1" w14:paraId="1C726718" w14:textId="77777777" w:rsidTr="00B463FC">
        <w:trPr>
          <w:gridAfter w:val="1"/>
          <w:wAfter w:w="64" w:type="dxa"/>
          <w:trHeight w:val="607"/>
        </w:trPr>
        <w:tc>
          <w:tcPr>
            <w:tcW w:w="61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789824" w14:textId="77777777" w:rsidR="00BD3DCB" w:rsidRPr="00EF1CA1" w:rsidRDefault="00BD3DCB" w:rsidP="00B463FC">
            <w:pPr>
              <w:ind w:left="2"/>
              <w:jc w:val="both"/>
              <w:rPr>
                <w:rFonts w:ascii="Times New Roman" w:hAnsi="Times New Roman"/>
                <w:b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STT </w:t>
            </w:r>
          </w:p>
        </w:tc>
        <w:tc>
          <w:tcPr>
            <w:tcW w:w="85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7180F4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Nội dung kiến thức </w:t>
            </w:r>
          </w:p>
        </w:tc>
        <w:tc>
          <w:tcPr>
            <w:tcW w:w="273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6D15CA" w14:textId="77777777" w:rsidR="00BD3DCB" w:rsidRPr="00EF1CA1" w:rsidRDefault="00BD3DCB" w:rsidP="00B463FC">
            <w:pPr>
              <w:ind w:right="65"/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Đơn vị kiến thức </w:t>
            </w:r>
          </w:p>
        </w:tc>
        <w:tc>
          <w:tcPr>
            <w:tcW w:w="30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E9B7AF" w14:textId="77777777" w:rsidR="00BD3DCB" w:rsidRPr="00EF1CA1" w:rsidRDefault="00BD3DCB" w:rsidP="00B463FC">
            <w:pPr>
              <w:ind w:right="67"/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Chuẩn kiến thức kỹ năng cần kiểm tra </w:t>
            </w:r>
          </w:p>
        </w:tc>
        <w:tc>
          <w:tcPr>
            <w:tcW w:w="368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386B1F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Số câu hỏi theo mức độ nhận thức </w:t>
            </w:r>
          </w:p>
        </w:tc>
      </w:tr>
      <w:tr w:rsidR="00BD3DCB" w:rsidRPr="00EF1CA1" w14:paraId="256E6044" w14:textId="77777777" w:rsidTr="00B463FC">
        <w:trPr>
          <w:trHeight w:val="907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E9CDAC" w14:textId="77777777" w:rsidR="00BD3DCB" w:rsidRPr="00EF1CA1" w:rsidRDefault="00BD3DCB" w:rsidP="00B463FC">
            <w:pPr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853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84240B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2737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67647A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3051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869C26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213327" w14:textId="77777777" w:rsidR="00BD3DCB" w:rsidRPr="00EF1CA1" w:rsidRDefault="00BD3DCB" w:rsidP="00B463FC">
            <w:pPr>
              <w:ind w:left="2"/>
              <w:jc w:val="both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Nhận </w:t>
            </w:r>
          </w:p>
          <w:p w14:paraId="7BB40E5F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biết 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983CFC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Thông hiểu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686DBA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Vận dụng </w:t>
            </w: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468523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Vận dụng cao </w:t>
            </w:r>
          </w:p>
        </w:tc>
      </w:tr>
      <w:tr w:rsidR="00BD3DCB" w:rsidRPr="00EF1CA1" w14:paraId="764784C9" w14:textId="77777777" w:rsidTr="00B463FC">
        <w:trPr>
          <w:trHeight w:val="908"/>
        </w:trPr>
        <w:tc>
          <w:tcPr>
            <w:tcW w:w="61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66FCE4C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b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1 </w:t>
            </w:r>
          </w:p>
        </w:tc>
        <w:tc>
          <w:tcPr>
            <w:tcW w:w="85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A49F8EC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</w:rPr>
              <w:t>Thực hiện phép t</w:t>
            </w:r>
            <w:proofErr w:type="spellStart"/>
            <w:r w:rsidRPr="00EF1CA1">
              <w:rPr>
                <w:rFonts w:ascii="Times New Roman" w:hAnsi="Times New Roman"/>
                <w:szCs w:val="26"/>
                <w:lang w:val="en-US"/>
              </w:rPr>
              <w:t>ính</w:t>
            </w:r>
            <w:proofErr w:type="spellEnd"/>
          </w:p>
        </w:tc>
        <w:tc>
          <w:tcPr>
            <w:tcW w:w="273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2DF623B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szCs w:val="26"/>
              </w:rPr>
              <w:t xml:space="preserve">-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Giai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phư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r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bậc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1, 1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ẩn</w:t>
            </w:r>
            <w:proofErr w:type="spellEnd"/>
          </w:p>
          <w:p w14:paraId="2EC84BE0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szCs w:val="26"/>
              </w:rPr>
              <w:t>- Ph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ư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r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đưa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về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d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pt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bậc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1, 1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ẩn</w:t>
            </w:r>
            <w:proofErr w:type="spellEnd"/>
          </w:p>
          <w:p w14:paraId="55138D11" w14:textId="77777777" w:rsidR="00BD3DCB" w:rsidRPr="00EF1CA1" w:rsidRDefault="00BD3DCB" w:rsidP="00B463FC">
            <w:pPr>
              <w:ind w:left="2"/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szCs w:val="26"/>
              </w:rPr>
              <w:t xml:space="preserve">-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Phư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r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ích</w:t>
            </w:r>
            <w:proofErr w:type="spellEnd"/>
          </w:p>
          <w:p w14:paraId="6A17A3F5" w14:textId="77777777" w:rsidR="00BD3DCB" w:rsidRPr="00EF1CA1" w:rsidRDefault="00BD3DCB" w:rsidP="00B463FC">
            <w:pPr>
              <w:ind w:left="2"/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-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Phư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r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chứa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ẩn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ở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mẫu</w:t>
            </w:r>
            <w:proofErr w:type="spellEnd"/>
          </w:p>
          <w:p w14:paraId="27F9E597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</w:p>
          <w:p w14:paraId="38E9A7CD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D7240F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>Nhận biết:</w:t>
            </w:r>
            <w:r w:rsidRPr="00EF1CA1">
              <w:rPr>
                <w:rFonts w:ascii="Times New Roman" w:eastAsia="Times New Roman" w:hAnsi="Times New Roman"/>
                <w:szCs w:val="26"/>
              </w:rPr>
              <w:t xml:space="preserve"> </w:t>
            </w:r>
          </w:p>
          <w:p w14:paraId="368F4351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Phư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r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cơ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bản</w:t>
            </w:r>
            <w:proofErr w:type="spellEnd"/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165B9C" w14:textId="77777777" w:rsidR="00BD3DCB" w:rsidRPr="00EF1CA1" w:rsidRDefault="00BD3DCB" w:rsidP="00B463FC">
            <w:pPr>
              <w:ind w:right="65"/>
              <w:jc w:val="center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b/>
                <w:szCs w:val="26"/>
                <w:lang w:val="en-US"/>
              </w:rPr>
              <w:t>4</w:t>
            </w:r>
          </w:p>
          <w:p w14:paraId="41C539B4" w14:textId="77777777" w:rsidR="00BD3DCB" w:rsidRPr="00EF1CA1" w:rsidRDefault="00BD3DCB" w:rsidP="00B463FC">
            <w:pPr>
              <w:ind w:right="65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(4,0)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43738D" w14:textId="77777777" w:rsidR="00BD3DCB" w:rsidRPr="00EF1CA1" w:rsidRDefault="00BD3DCB" w:rsidP="00B463FC">
            <w:pPr>
              <w:ind w:left="1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B4B4CD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88E860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</w:p>
        </w:tc>
      </w:tr>
      <w:tr w:rsidR="00BD3DCB" w:rsidRPr="00EF1CA1" w14:paraId="7D393670" w14:textId="77777777" w:rsidTr="00B463FC">
        <w:trPr>
          <w:trHeight w:val="2141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0BE1206" w14:textId="77777777" w:rsidR="00BD3DCB" w:rsidRPr="00EF1CA1" w:rsidRDefault="00BD3DCB" w:rsidP="00B463FC">
            <w:pPr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853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6C64587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273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F65FB3F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6648A5D" w14:textId="77777777" w:rsidR="00BD3DCB" w:rsidRPr="00EF1CA1" w:rsidRDefault="00BD3DCB" w:rsidP="00B463FC">
            <w:pPr>
              <w:spacing w:after="8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>Thông hiểu:</w:t>
            </w:r>
            <w:r w:rsidRPr="00EF1CA1">
              <w:rPr>
                <w:rFonts w:ascii="Times New Roman" w:eastAsia="Times New Roman" w:hAnsi="Times New Roman"/>
                <w:szCs w:val="26"/>
              </w:rPr>
              <w:t xml:space="preserve"> </w:t>
            </w:r>
          </w:p>
          <w:p w14:paraId="5A1CC99B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Phư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r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chứa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ẩn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ở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mẫu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,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có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chứa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hằ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đẳ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hức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.</w:t>
            </w:r>
          </w:p>
          <w:p w14:paraId="1D6F2583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BFEE323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C5C99AC" w14:textId="77777777" w:rsidR="00BD3DCB" w:rsidRPr="00EF1CA1" w:rsidRDefault="00BD3DCB" w:rsidP="00B463FC">
            <w:pPr>
              <w:ind w:right="64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1</w:t>
            </w:r>
          </w:p>
          <w:p w14:paraId="57801ACC" w14:textId="77777777" w:rsidR="00BD3DCB" w:rsidRPr="00EF1CA1" w:rsidRDefault="00BD3DCB" w:rsidP="00B463FC">
            <w:pPr>
              <w:ind w:right="64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(1,0)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890F09A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B6B44C0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</w:p>
        </w:tc>
      </w:tr>
      <w:tr w:rsidR="00BD3DCB" w:rsidRPr="00EF1CA1" w14:paraId="14EAA93C" w14:textId="77777777" w:rsidTr="00B463FC">
        <w:trPr>
          <w:trHeight w:val="2375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6EA6BD7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b/>
                <w:szCs w:val="26"/>
                <w:lang w:val="en-US"/>
              </w:rPr>
              <w:t>2</w:t>
            </w:r>
          </w:p>
        </w:tc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3A37C20A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081BD68C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Giải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bài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oán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bằ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các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lập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phươ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r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.</w:t>
            </w:r>
          </w:p>
          <w:p w14:paraId="2F027554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C5BE166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Nhận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biết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: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í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diện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íc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hì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chữ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nhật</w:t>
            </w:r>
            <w:proofErr w:type="spellEnd"/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BE2BD47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b/>
                <w:szCs w:val="26"/>
                <w:lang w:val="en-US"/>
              </w:rPr>
              <w:t>1</w:t>
            </w:r>
          </w:p>
          <w:p w14:paraId="0484219E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(1,0)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C0A4F30" w14:textId="77777777" w:rsidR="00BD3DCB" w:rsidRPr="00EF1CA1" w:rsidRDefault="00BD3DCB" w:rsidP="00B463FC">
            <w:pPr>
              <w:ind w:left="1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28CC566" w14:textId="77777777" w:rsidR="00BD3DCB" w:rsidRPr="00EF1CA1" w:rsidRDefault="00BD3DCB" w:rsidP="00B463FC">
            <w:pPr>
              <w:ind w:right="65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D7D8F2E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</w:p>
        </w:tc>
      </w:tr>
      <w:tr w:rsidR="00BD3DCB" w:rsidRPr="00EF1CA1" w14:paraId="69F81D24" w14:textId="77777777" w:rsidTr="00B463FC">
        <w:trPr>
          <w:trHeight w:val="908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6B2E41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b/>
                <w:szCs w:val="26"/>
                <w:lang w:val="en-US"/>
              </w:rPr>
              <w:t>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DA23B7" w14:textId="77777777" w:rsidR="00BD3DCB" w:rsidRPr="00EF1CA1" w:rsidRDefault="00BD3DCB" w:rsidP="00B463FC">
            <w:pPr>
              <w:ind w:left="2"/>
              <w:rPr>
                <w:rFonts w:ascii="Times New Roman" w:eastAsia="Times New Roman" w:hAnsi="Times New Roman"/>
                <w:b/>
                <w:i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b/>
                <w:i/>
                <w:szCs w:val="26"/>
                <w:lang w:val="en-US"/>
              </w:rPr>
              <w:t>Toán</w:t>
            </w:r>
            <w:proofErr w:type="spellEnd"/>
            <w:r w:rsidRPr="00EF1CA1">
              <w:rPr>
                <w:rFonts w:ascii="Times New Roman" w:eastAsia="Times New Roman" w:hAnsi="Times New Roman"/>
                <w:b/>
                <w:i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b/>
                <w:i/>
                <w:szCs w:val="26"/>
                <w:lang w:val="en-US"/>
              </w:rPr>
              <w:t>thực</w:t>
            </w:r>
            <w:proofErr w:type="spellEnd"/>
            <w:r w:rsidRPr="00EF1CA1">
              <w:rPr>
                <w:rFonts w:ascii="Times New Roman" w:eastAsia="Times New Roman" w:hAnsi="Times New Roman"/>
                <w:b/>
                <w:i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b/>
                <w:i/>
                <w:szCs w:val="26"/>
                <w:lang w:val="en-US"/>
              </w:rPr>
              <w:t>tế</w:t>
            </w:r>
            <w:proofErr w:type="spellEnd"/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9914D9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szCs w:val="26"/>
              </w:rPr>
              <w:t>Vận dụng kiến thức đã học để giải bài toán có nội dung thực tế</w:t>
            </w: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C19BED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>Thông</w:t>
            </w:r>
            <w:proofErr w:type="spellEnd"/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>hiểu</w:t>
            </w:r>
            <w:proofErr w:type="spellEnd"/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>:</w:t>
            </w:r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r w:rsidRPr="00EF1CA1">
              <w:rPr>
                <w:rFonts w:ascii="Times New Roman" w:eastAsia="Times New Roman" w:hAnsi="Times New Roman"/>
                <w:szCs w:val="26"/>
              </w:rPr>
              <w:t>Vận dụng kiến thức đã học để giải bài toán có nội dung thực tế</w:t>
            </w:r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(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đị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lý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alet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)</w:t>
            </w: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87BDCC" w14:textId="77777777" w:rsidR="00BD3DCB" w:rsidRPr="00EF1CA1" w:rsidRDefault="00BD3DCB" w:rsidP="00B463FC">
            <w:pPr>
              <w:jc w:val="center"/>
              <w:rPr>
                <w:rFonts w:ascii="Times New Roman" w:eastAsia="Times New Roman" w:hAnsi="Times New Roman"/>
                <w:b/>
                <w:szCs w:val="26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8907C4" w14:textId="77777777" w:rsidR="00BD3DCB" w:rsidRPr="00EF1CA1" w:rsidRDefault="00BD3DCB" w:rsidP="00B463FC">
            <w:pPr>
              <w:ind w:left="1"/>
              <w:jc w:val="center"/>
              <w:rPr>
                <w:rFonts w:ascii="Times New Roman" w:eastAsia="Times New Roman" w:hAnsi="Times New Roman"/>
                <w:b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>1</w:t>
            </w:r>
          </w:p>
          <w:p w14:paraId="50FB96B6" w14:textId="77777777" w:rsidR="00BD3DCB" w:rsidRPr="00EF1CA1" w:rsidRDefault="00BD3DCB" w:rsidP="00B463FC">
            <w:pPr>
              <w:ind w:left="1"/>
              <w:jc w:val="center"/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(1,0)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D199E9" w14:textId="77777777" w:rsidR="00BD3DCB" w:rsidRPr="00EF1CA1" w:rsidRDefault="00BD3DCB" w:rsidP="00B463FC">
            <w:pPr>
              <w:ind w:right="65"/>
              <w:jc w:val="center"/>
              <w:rPr>
                <w:rFonts w:ascii="Times New Roman" w:eastAsia="Times New Roman" w:hAnsi="Times New Roman"/>
                <w:b/>
                <w:szCs w:val="26"/>
                <w:lang w:val="en-US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0A58A9" w14:textId="77777777" w:rsidR="00BD3DCB" w:rsidRPr="00EF1CA1" w:rsidRDefault="00BD3DCB" w:rsidP="00B463FC">
            <w:pPr>
              <w:jc w:val="center"/>
              <w:rPr>
                <w:rFonts w:ascii="Times New Roman" w:eastAsia="Times New Roman" w:hAnsi="Times New Roman"/>
                <w:b/>
                <w:szCs w:val="26"/>
              </w:rPr>
            </w:pPr>
          </w:p>
        </w:tc>
      </w:tr>
      <w:tr w:rsidR="00BD3DCB" w:rsidRPr="00EF1CA1" w14:paraId="460F301B" w14:textId="77777777" w:rsidTr="00B463FC">
        <w:trPr>
          <w:trHeight w:val="1205"/>
        </w:trPr>
        <w:tc>
          <w:tcPr>
            <w:tcW w:w="61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E82CE6F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b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b/>
                <w:szCs w:val="26"/>
                <w:lang w:val="en-US"/>
              </w:rPr>
              <w:t>4</w:t>
            </w:r>
          </w:p>
        </w:tc>
        <w:tc>
          <w:tcPr>
            <w:tcW w:w="85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B3668CB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>Hình</w:t>
            </w:r>
            <w:proofErr w:type="spellEnd"/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>học</w:t>
            </w:r>
            <w:proofErr w:type="spellEnd"/>
          </w:p>
        </w:tc>
        <w:tc>
          <w:tcPr>
            <w:tcW w:w="273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15EFFF2" w14:textId="77777777" w:rsidR="00BD3DCB" w:rsidRPr="00EF1CA1" w:rsidRDefault="00BD3DCB" w:rsidP="00B463FC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ác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rường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hợp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đồng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ạng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ủa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am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giác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148DDCB4" w14:textId="77777777" w:rsidR="00BD3DCB" w:rsidRPr="00EF1CA1" w:rsidRDefault="00BD3DCB" w:rsidP="00B463FC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hứng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inh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hệ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hức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rong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am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giác</w:t>
            </w:r>
            <w:proofErr w:type="spellEnd"/>
          </w:p>
          <w:p w14:paraId="2158AD8C" w14:textId="77777777" w:rsidR="00BD3DCB" w:rsidRPr="00EF1CA1" w:rsidRDefault="00BD3DCB" w:rsidP="00B463FC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iện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ích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am </w:t>
            </w:r>
            <w:proofErr w:type="spellStart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giác</w:t>
            </w:r>
            <w:proofErr w:type="spellEnd"/>
            <w:r w:rsidRPr="00EF1CA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6206AAA0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  <w:lang w:val="en-US"/>
              </w:rPr>
            </w:pP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CCA301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b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Nhận biết: </w:t>
            </w:r>
          </w:p>
          <w:p w14:paraId="29961FE7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>- Chứng minh</w:t>
            </w:r>
            <w:r w:rsidRPr="00EF1CA1">
              <w:rPr>
                <w:rFonts w:ascii="Times New Roman" w:hAnsi="Times New Roman"/>
                <w:szCs w:val="26"/>
              </w:rPr>
              <w:t xml:space="preserve"> các hình ở mức độ nhận biết</w:t>
            </w:r>
          </w:p>
          <w:p w14:paraId="7F529FC7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C8A4B5" w14:textId="77777777" w:rsidR="00BD3DCB" w:rsidRPr="00EF1CA1" w:rsidRDefault="00BD3DCB" w:rsidP="00B463FC">
            <w:pPr>
              <w:ind w:right="65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1</w:t>
            </w:r>
          </w:p>
          <w:p w14:paraId="6F6380B4" w14:textId="77777777" w:rsidR="00BD3DCB" w:rsidRPr="00EF1CA1" w:rsidRDefault="00BD3DCB" w:rsidP="00B463FC">
            <w:pPr>
              <w:ind w:right="65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(1,0)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4D6822" w14:textId="77777777" w:rsidR="00BD3DCB" w:rsidRPr="00EF1CA1" w:rsidRDefault="00BD3DCB" w:rsidP="00B463FC">
            <w:pPr>
              <w:ind w:left="1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A0CC2C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C59C6F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</w:tr>
      <w:tr w:rsidR="00BD3DCB" w:rsidRPr="00EF1CA1" w14:paraId="011C5B99" w14:textId="77777777" w:rsidTr="00B463FC">
        <w:trPr>
          <w:trHeight w:val="120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FB55738" w14:textId="77777777" w:rsidR="00BD3DCB" w:rsidRPr="00EF1CA1" w:rsidRDefault="00BD3DCB" w:rsidP="00B463FC">
            <w:pPr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853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ADFF042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273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C1109E9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B62C40" w14:textId="77777777" w:rsidR="00BD3DCB" w:rsidRPr="00EF1CA1" w:rsidRDefault="00BD3DCB" w:rsidP="00B463FC">
            <w:pPr>
              <w:spacing w:after="6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Thông hiểu: </w:t>
            </w:r>
          </w:p>
          <w:p w14:paraId="4BCC6FC9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szCs w:val="26"/>
              </w:rPr>
              <w:t>- Chứng minh</w:t>
            </w:r>
            <w:r w:rsidRPr="00EF1CA1">
              <w:rPr>
                <w:rFonts w:ascii="Times New Roman" w:hAnsi="Times New Roman"/>
                <w:szCs w:val="26"/>
              </w:rPr>
              <w:t xml:space="preserve"> các hình ở mức độ thông hiểu</w:t>
            </w:r>
          </w:p>
          <w:p w14:paraId="7CE9585E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</w:rPr>
              <w:lastRenderedPageBreak/>
              <w:t xml:space="preserve">- </w:t>
            </w:r>
            <w:r w:rsidRPr="00EF1CA1">
              <w:rPr>
                <w:rFonts w:ascii="Times New Roman" w:eastAsia="Times New Roman" w:hAnsi="Times New Roman"/>
                <w:szCs w:val="26"/>
              </w:rPr>
              <w:t xml:space="preserve">Chứng minh </w:t>
            </w:r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2 tam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giác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đồng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dạng</w:t>
            </w:r>
            <w:proofErr w:type="spellEnd"/>
          </w:p>
          <w:p w14:paraId="1EF01300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159C6C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lastRenderedPageBreak/>
              <w:t xml:space="preserve"> 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1EC8A2" w14:textId="77777777" w:rsidR="00BD3DCB" w:rsidRPr="00EF1CA1" w:rsidRDefault="00BD3DCB" w:rsidP="00B463FC">
            <w:pPr>
              <w:ind w:right="64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1</w:t>
            </w:r>
          </w:p>
          <w:p w14:paraId="4303A9D2" w14:textId="77777777" w:rsidR="00BD3DCB" w:rsidRPr="00EF1CA1" w:rsidRDefault="00BD3DCB" w:rsidP="00B463FC">
            <w:pPr>
              <w:ind w:right="64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(1,0)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6B540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  <w:lang w:val="en-US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B461E4" w14:textId="77777777" w:rsidR="00BD3DCB" w:rsidRPr="00EF1CA1" w:rsidRDefault="00BD3DCB" w:rsidP="00B463FC">
            <w:pPr>
              <w:jc w:val="center"/>
              <w:rPr>
                <w:rFonts w:ascii="Times New Roman" w:hAnsi="Times New Roman"/>
                <w:szCs w:val="26"/>
              </w:rPr>
            </w:pPr>
          </w:p>
        </w:tc>
      </w:tr>
      <w:tr w:rsidR="00BD3DCB" w:rsidRPr="00EF1CA1" w14:paraId="4C892437" w14:textId="77777777" w:rsidTr="00B463FC">
        <w:trPr>
          <w:trHeight w:val="1205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F2A21F" w14:textId="77777777" w:rsidR="00BD3DCB" w:rsidRPr="00EF1CA1" w:rsidRDefault="00BD3DCB" w:rsidP="00B463FC">
            <w:pPr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85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42592D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273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63F773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18EA64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>Vận dụng cao:</w:t>
            </w:r>
            <w:r w:rsidRPr="00EF1CA1">
              <w:rPr>
                <w:rFonts w:ascii="Times New Roman" w:eastAsia="Times New Roman" w:hAnsi="Times New Roman"/>
                <w:szCs w:val="26"/>
              </w:rPr>
              <w:t xml:space="preserve"> </w:t>
            </w:r>
          </w:p>
          <w:p w14:paraId="7AE4E2A7" w14:textId="77777777" w:rsidR="00BD3DCB" w:rsidRPr="00EF1CA1" w:rsidRDefault="00BD3DCB" w:rsidP="00B463FC">
            <w:pPr>
              <w:rPr>
                <w:rFonts w:ascii="Times New Roman" w:eastAsia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eastAsia="Times New Roman" w:hAnsi="Times New Roman"/>
                <w:szCs w:val="26"/>
              </w:rPr>
              <w:t xml:space="preserve">-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ín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diện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tích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 xml:space="preserve"> tam </w:t>
            </w:r>
            <w:proofErr w:type="spellStart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giác</w:t>
            </w:r>
            <w:proofErr w:type="spellEnd"/>
            <w:r w:rsidRPr="00EF1CA1">
              <w:rPr>
                <w:rFonts w:ascii="Times New Roman" w:eastAsia="Times New Roman" w:hAnsi="Times New Roman"/>
                <w:szCs w:val="26"/>
                <w:lang w:val="en-US"/>
              </w:rPr>
              <w:t>.</w:t>
            </w: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D82943" w14:textId="77777777" w:rsidR="00BD3DCB" w:rsidRPr="00EF1CA1" w:rsidRDefault="00BD3DCB" w:rsidP="00B463FC">
            <w:pPr>
              <w:ind w:left="7"/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B3CE46" w14:textId="77777777" w:rsidR="00BD3DCB" w:rsidRPr="00EF1CA1" w:rsidRDefault="00BD3DCB" w:rsidP="00B463FC">
            <w:pPr>
              <w:ind w:left="8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FD3296" w14:textId="77777777" w:rsidR="00BD3DCB" w:rsidRPr="00EF1CA1" w:rsidRDefault="00BD3DCB" w:rsidP="00B463FC">
            <w:pPr>
              <w:ind w:left="7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8A988F" w14:textId="77777777" w:rsidR="00BD3DCB" w:rsidRPr="00EF1CA1" w:rsidRDefault="00BD3DCB" w:rsidP="00B463FC">
            <w:pPr>
              <w:ind w:right="58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1</w:t>
            </w:r>
          </w:p>
          <w:p w14:paraId="2C0B675D" w14:textId="77777777" w:rsidR="00BD3DCB" w:rsidRPr="00EF1CA1" w:rsidRDefault="00BD3DCB" w:rsidP="00B463FC">
            <w:pPr>
              <w:ind w:right="58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(1,0)</w:t>
            </w:r>
          </w:p>
        </w:tc>
      </w:tr>
      <w:tr w:rsidR="00BD3DCB" w:rsidRPr="00EF1CA1" w14:paraId="0EC0EE78" w14:textId="77777777" w:rsidTr="00B463FC">
        <w:trPr>
          <w:trHeight w:val="310"/>
        </w:trPr>
        <w:tc>
          <w:tcPr>
            <w:tcW w:w="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3F2C1F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b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4 </w:t>
            </w:r>
          </w:p>
        </w:tc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8C6872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Tổng 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8FA653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EC6784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4BF09E" w14:textId="77777777" w:rsidR="00BD3DCB" w:rsidRPr="00EF1CA1" w:rsidRDefault="00BD3DCB" w:rsidP="00B463FC">
            <w:pPr>
              <w:ind w:right="58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6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ACA0C" w14:textId="77777777" w:rsidR="00BD3DCB" w:rsidRPr="00EF1CA1" w:rsidRDefault="00BD3DCB" w:rsidP="00B463FC">
            <w:pPr>
              <w:ind w:right="57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3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05F086" w14:textId="77777777" w:rsidR="00BD3DCB" w:rsidRPr="00EF1CA1" w:rsidRDefault="00BD3DCB" w:rsidP="00B463FC">
            <w:pPr>
              <w:ind w:right="58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E90711" w14:textId="77777777" w:rsidR="00BD3DCB" w:rsidRPr="00EF1CA1" w:rsidRDefault="00BD3DCB" w:rsidP="00B463FC">
            <w:pPr>
              <w:ind w:right="58"/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1 </w:t>
            </w:r>
          </w:p>
        </w:tc>
      </w:tr>
      <w:tr w:rsidR="00BD3DCB" w:rsidRPr="00EF1CA1" w14:paraId="1EB2853B" w14:textId="77777777" w:rsidTr="00B463FC">
        <w:trPr>
          <w:trHeight w:val="310"/>
        </w:trPr>
        <w:tc>
          <w:tcPr>
            <w:tcW w:w="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893C86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b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5 </w:t>
            </w:r>
          </w:p>
        </w:tc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E3ACBC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Tỉ lệ 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6669C9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F5146A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1D22E3" w14:textId="77777777" w:rsidR="00BD3DCB" w:rsidRPr="00EF1CA1" w:rsidRDefault="00BD3DCB" w:rsidP="00B463FC">
            <w:pPr>
              <w:ind w:left="46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60% 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D04C62" w14:textId="77777777" w:rsidR="00BD3DCB" w:rsidRPr="00EF1CA1" w:rsidRDefault="00BD3DCB" w:rsidP="00B463FC">
            <w:pPr>
              <w:ind w:left="103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  <w:lang w:val="en-US"/>
              </w:rPr>
              <w:t>3</w:t>
            </w: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0%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0F376C" w14:textId="77777777" w:rsidR="00BD3DCB" w:rsidRPr="00EF1CA1" w:rsidRDefault="00BD3DCB" w:rsidP="00B463FC">
            <w:pPr>
              <w:ind w:left="24"/>
              <w:jc w:val="both"/>
              <w:rPr>
                <w:rFonts w:ascii="Times New Roman" w:hAnsi="Times New Roman"/>
                <w:szCs w:val="26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CE12C3" w14:textId="77777777" w:rsidR="00BD3DCB" w:rsidRPr="00EF1CA1" w:rsidRDefault="00BD3DCB" w:rsidP="00B463FC">
            <w:pPr>
              <w:ind w:left="24"/>
              <w:jc w:val="both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10% </w:t>
            </w:r>
          </w:p>
        </w:tc>
      </w:tr>
      <w:tr w:rsidR="00BD3DCB" w:rsidRPr="00EF1CA1" w14:paraId="765CAAB8" w14:textId="77777777" w:rsidTr="00B463FC">
        <w:trPr>
          <w:trHeight w:val="607"/>
        </w:trPr>
        <w:tc>
          <w:tcPr>
            <w:tcW w:w="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ADD95D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b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6 </w:t>
            </w:r>
          </w:p>
        </w:tc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788FB7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Tổng điểm 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2E2B88" w14:textId="77777777" w:rsidR="00BD3DCB" w:rsidRPr="00EF1CA1" w:rsidRDefault="00BD3DCB" w:rsidP="00B463FC">
            <w:pPr>
              <w:ind w:left="2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3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48E842" w14:textId="77777777" w:rsidR="00BD3DCB" w:rsidRPr="00EF1CA1" w:rsidRDefault="00BD3DCB" w:rsidP="00B463FC">
            <w:pPr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1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02FC61" w14:textId="77777777" w:rsidR="00BD3DCB" w:rsidRPr="00EF1CA1" w:rsidRDefault="00BD3DCB" w:rsidP="00B463FC">
            <w:pPr>
              <w:spacing w:after="3"/>
              <w:ind w:right="58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6</w:t>
            </w:r>
          </w:p>
          <w:p w14:paraId="5C98C4E4" w14:textId="77777777" w:rsidR="00BD3DCB" w:rsidRPr="00EF1CA1" w:rsidRDefault="00BD3DCB" w:rsidP="00B463FC">
            <w:pPr>
              <w:ind w:left="31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điểm </w:t>
            </w:r>
          </w:p>
        </w:tc>
        <w:tc>
          <w:tcPr>
            <w:tcW w:w="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C64CBF" w14:textId="77777777" w:rsidR="00BD3DCB" w:rsidRPr="00EF1CA1" w:rsidRDefault="00BD3DCB" w:rsidP="00B463FC">
            <w:pPr>
              <w:spacing w:after="3"/>
              <w:ind w:right="57"/>
              <w:jc w:val="center"/>
              <w:rPr>
                <w:rFonts w:ascii="Times New Roman" w:hAnsi="Times New Roman"/>
                <w:szCs w:val="26"/>
                <w:lang w:val="en-US"/>
              </w:rPr>
            </w:pPr>
            <w:r w:rsidRPr="00EF1CA1">
              <w:rPr>
                <w:rFonts w:ascii="Times New Roman" w:hAnsi="Times New Roman"/>
                <w:szCs w:val="26"/>
                <w:lang w:val="en-US"/>
              </w:rPr>
              <w:t>3</w:t>
            </w:r>
          </w:p>
          <w:p w14:paraId="317B2723" w14:textId="77777777" w:rsidR="00BD3DCB" w:rsidRPr="00EF1CA1" w:rsidRDefault="00BD3DCB" w:rsidP="00B463FC">
            <w:pPr>
              <w:ind w:left="89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điểm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9924FB" w14:textId="77777777" w:rsidR="00BD3DCB" w:rsidRPr="00EF1CA1" w:rsidRDefault="00BD3DCB" w:rsidP="00B463FC">
            <w:pPr>
              <w:ind w:left="10"/>
              <w:jc w:val="both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 </w:t>
            </w:r>
          </w:p>
        </w:tc>
        <w:tc>
          <w:tcPr>
            <w:tcW w:w="6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CA505" w14:textId="77777777" w:rsidR="00BD3DCB" w:rsidRPr="00EF1CA1" w:rsidRDefault="00BD3DCB" w:rsidP="00B463FC">
            <w:pPr>
              <w:spacing w:after="3"/>
              <w:ind w:right="58"/>
              <w:jc w:val="center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1 </w:t>
            </w:r>
          </w:p>
          <w:p w14:paraId="1DC3A9FA" w14:textId="77777777" w:rsidR="00BD3DCB" w:rsidRPr="00EF1CA1" w:rsidRDefault="00BD3DCB" w:rsidP="00B463FC">
            <w:pPr>
              <w:ind w:left="10"/>
              <w:jc w:val="both"/>
              <w:rPr>
                <w:rFonts w:ascii="Times New Roman" w:hAnsi="Times New Roman"/>
                <w:szCs w:val="26"/>
              </w:rPr>
            </w:pPr>
            <w:r w:rsidRPr="00EF1CA1">
              <w:rPr>
                <w:rFonts w:ascii="Times New Roman" w:eastAsia="Times New Roman" w:hAnsi="Times New Roman"/>
                <w:b/>
                <w:szCs w:val="26"/>
              </w:rPr>
              <w:t xml:space="preserve">điểm </w:t>
            </w:r>
          </w:p>
        </w:tc>
      </w:tr>
      <w:bookmarkEnd w:id="0"/>
    </w:tbl>
    <w:p w14:paraId="1C59952A" w14:textId="77777777" w:rsidR="00061FA1" w:rsidRPr="00EF1CA1" w:rsidRDefault="00061FA1" w:rsidP="00061FA1">
      <w:pPr>
        <w:rPr>
          <w:szCs w:val="26"/>
        </w:rPr>
      </w:pPr>
    </w:p>
    <w:p w14:paraId="33BC316B" w14:textId="77777777" w:rsidR="003451D4" w:rsidRPr="00EF1CA1" w:rsidRDefault="003451D4">
      <w:pPr>
        <w:rPr>
          <w:szCs w:val="26"/>
        </w:rPr>
      </w:pPr>
    </w:p>
    <w:sectPr w:rsidR="003451D4" w:rsidRPr="00EF1CA1" w:rsidSect="00BD3DCB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Times New Roman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FDF72EE"/>
    <w:multiLevelType w:val="singleLevel"/>
    <w:tmpl w:val="9FDF72EE"/>
    <w:lvl w:ilvl="0">
      <w:start w:val="1"/>
      <w:numFmt w:val="lowerLetter"/>
      <w:suff w:val="space"/>
      <w:lvlText w:val="%1)"/>
      <w:lvlJc w:val="left"/>
      <w:pPr>
        <w:ind w:left="280" w:firstLine="0"/>
      </w:pPr>
    </w:lvl>
  </w:abstractNum>
  <w:abstractNum w:abstractNumId="1" w15:restartNumberingAfterBreak="0">
    <w:nsid w:val="A6C65803"/>
    <w:multiLevelType w:val="singleLevel"/>
    <w:tmpl w:val="A6C65803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0000000B"/>
    <w:multiLevelType w:val="multilevel"/>
    <w:tmpl w:val="0000000B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C43936"/>
    <w:multiLevelType w:val="hybridMultilevel"/>
    <w:tmpl w:val="C4C0A0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723969"/>
    <w:multiLevelType w:val="hybridMultilevel"/>
    <w:tmpl w:val="CD748514"/>
    <w:lvl w:ilvl="0" w:tplc="724EB6E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413C7"/>
    <w:multiLevelType w:val="hybridMultilevel"/>
    <w:tmpl w:val="65CC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AC7FFD"/>
    <w:multiLevelType w:val="hybridMultilevel"/>
    <w:tmpl w:val="CC206A38"/>
    <w:lvl w:ilvl="0" w:tplc="4210B546">
      <w:start w:val="1"/>
      <w:numFmt w:val="bullet"/>
      <w:lvlText w:val=""/>
      <w:lvlJc w:val="left"/>
      <w:pPr>
        <w:ind w:left="720" w:hanging="360"/>
      </w:pPr>
      <w:rPr>
        <w:rFonts w:ascii="Wingdings" w:eastAsia="Batang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005C69"/>
    <w:multiLevelType w:val="multilevel"/>
    <w:tmpl w:val="24005C69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 w15:restartNumberingAfterBreak="0">
    <w:nsid w:val="37834C89"/>
    <w:multiLevelType w:val="multilevel"/>
    <w:tmpl w:val="37834C89"/>
    <w:lvl w:ilvl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left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left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left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left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left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left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left" w:pos="6120"/>
        </w:tabs>
        <w:ind w:left="6120" w:hanging="180"/>
      </w:pPr>
    </w:lvl>
  </w:abstractNum>
  <w:abstractNum w:abstractNumId="9" w15:restartNumberingAfterBreak="0">
    <w:nsid w:val="37A73FE8"/>
    <w:multiLevelType w:val="hybridMultilevel"/>
    <w:tmpl w:val="7F1CD920"/>
    <w:lvl w:ilvl="0" w:tplc="F296F4A8">
      <w:start w:val="1"/>
      <w:numFmt w:val="bullet"/>
      <w:lvlText w:val="-"/>
      <w:lvlJc w:val="left"/>
      <w:pPr>
        <w:ind w:left="36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2" w:hanging="360"/>
      </w:pPr>
      <w:rPr>
        <w:rFonts w:ascii="Wingdings" w:hAnsi="Wingdings" w:hint="default"/>
      </w:rPr>
    </w:lvl>
  </w:abstractNum>
  <w:abstractNum w:abstractNumId="10" w15:restartNumberingAfterBreak="0">
    <w:nsid w:val="405F4350"/>
    <w:multiLevelType w:val="hybridMultilevel"/>
    <w:tmpl w:val="946ECE4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E8970E"/>
    <w:multiLevelType w:val="singleLevel"/>
    <w:tmpl w:val="51E8970E"/>
    <w:lvl w:ilvl="0">
      <w:start w:val="1"/>
      <w:numFmt w:val="lowerLetter"/>
      <w:suff w:val="space"/>
      <w:lvlText w:val="%1)"/>
      <w:lvlJc w:val="left"/>
    </w:lvl>
  </w:abstractNum>
  <w:abstractNum w:abstractNumId="12" w15:restartNumberingAfterBreak="0">
    <w:nsid w:val="6D0239A3"/>
    <w:multiLevelType w:val="multilevel"/>
    <w:tmpl w:val="6D0239A3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2055930891">
    <w:abstractNumId w:val="7"/>
  </w:num>
  <w:num w:numId="2" w16cid:durableId="410198775">
    <w:abstractNumId w:val="12"/>
  </w:num>
  <w:num w:numId="3" w16cid:durableId="1365599865">
    <w:abstractNumId w:val="0"/>
  </w:num>
  <w:num w:numId="4" w16cid:durableId="797728106">
    <w:abstractNumId w:val="8"/>
  </w:num>
  <w:num w:numId="5" w16cid:durableId="941064035">
    <w:abstractNumId w:val="11"/>
  </w:num>
  <w:num w:numId="6" w16cid:durableId="629752890">
    <w:abstractNumId w:val="1"/>
  </w:num>
  <w:num w:numId="7" w16cid:durableId="1955398812">
    <w:abstractNumId w:val="3"/>
  </w:num>
  <w:num w:numId="8" w16cid:durableId="2022510162">
    <w:abstractNumId w:val="2"/>
  </w:num>
  <w:num w:numId="9" w16cid:durableId="763112174">
    <w:abstractNumId w:val="4"/>
  </w:num>
  <w:num w:numId="10" w16cid:durableId="215747173">
    <w:abstractNumId w:val="10"/>
  </w:num>
  <w:num w:numId="11" w16cid:durableId="1795783966">
    <w:abstractNumId w:val="5"/>
  </w:num>
  <w:num w:numId="12" w16cid:durableId="1709257538">
    <w:abstractNumId w:val="6"/>
  </w:num>
  <w:num w:numId="13" w16cid:durableId="107682919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1FA1"/>
    <w:rsid w:val="00061FA1"/>
    <w:rsid w:val="00153535"/>
    <w:rsid w:val="00191DDB"/>
    <w:rsid w:val="001964D2"/>
    <w:rsid w:val="001A68A6"/>
    <w:rsid w:val="00207030"/>
    <w:rsid w:val="00281E13"/>
    <w:rsid w:val="002A05F0"/>
    <w:rsid w:val="002E7D8D"/>
    <w:rsid w:val="0030126B"/>
    <w:rsid w:val="003451D4"/>
    <w:rsid w:val="00373CBA"/>
    <w:rsid w:val="00501810"/>
    <w:rsid w:val="006231F4"/>
    <w:rsid w:val="007475AB"/>
    <w:rsid w:val="00797838"/>
    <w:rsid w:val="007F599D"/>
    <w:rsid w:val="009A18C3"/>
    <w:rsid w:val="009C3100"/>
    <w:rsid w:val="00A56EF5"/>
    <w:rsid w:val="00B3017B"/>
    <w:rsid w:val="00BD3DCB"/>
    <w:rsid w:val="00BF3509"/>
    <w:rsid w:val="00C867CF"/>
    <w:rsid w:val="00D5456B"/>
    <w:rsid w:val="00DE00D6"/>
    <w:rsid w:val="00DF6569"/>
    <w:rsid w:val="00EF1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0BC3036A"/>
  <w15:chartTrackingRefBased/>
  <w15:docId w15:val="{DF94CB92-874A-41B3-92BA-7000E07AEC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061FA1"/>
    <w:pPr>
      <w:spacing w:before="60" w:after="60" w:line="312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uiPriority w:val="59"/>
    <w:rsid w:val="00061FA1"/>
    <w:pPr>
      <w:spacing w:after="0" w:line="240" w:lineRule="auto"/>
    </w:pPr>
    <w:rPr>
      <w:rFonts w:asciiTheme="minorHAnsi" w:hAnsiTheme="minorHAns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A18C3"/>
    <w:pPr>
      <w:spacing w:before="0"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</w:rPr>
  </w:style>
  <w:style w:type="paragraph" w:styleId="NoSpacing">
    <w:name w:val="No Spacing"/>
    <w:qFormat/>
    <w:rsid w:val="00281E13"/>
    <w:pPr>
      <w:spacing w:after="0" w:line="240" w:lineRule="auto"/>
    </w:pPr>
    <w:rPr>
      <w:rFonts w:eastAsia="Calibri" w:cs="Times New Roman"/>
      <w:sz w:val="26"/>
    </w:rPr>
  </w:style>
  <w:style w:type="paragraph" w:styleId="NormalWeb">
    <w:name w:val="Normal (Web)"/>
    <w:basedOn w:val="Normal"/>
    <w:uiPriority w:val="99"/>
    <w:semiHidden/>
    <w:unhideWhenUsed/>
    <w:rsid w:val="001535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oncaDanhsch">
    <w:name w:val="Đoạn của Danh sách"/>
    <w:basedOn w:val="Normal"/>
    <w:uiPriority w:val="34"/>
    <w:qFormat/>
    <w:rsid w:val="006231F4"/>
    <w:pPr>
      <w:spacing w:before="0" w:after="200" w:line="276" w:lineRule="auto"/>
      <w:ind w:left="720"/>
      <w:contextualSpacing/>
    </w:pPr>
    <w:rPr>
      <w:rFonts w:ascii="Arial" w:eastAsia="Arial" w:hAnsi="Arial"/>
      <w:sz w:val="22"/>
      <w:lang w:val="vi-VN"/>
    </w:rPr>
  </w:style>
  <w:style w:type="table" w:customStyle="1" w:styleId="TableGrid0">
    <w:name w:val="TableGrid"/>
    <w:rsid w:val="00BD3DCB"/>
    <w:pPr>
      <w:spacing w:after="0" w:line="240" w:lineRule="auto"/>
    </w:pPr>
    <w:rPr>
      <w:rFonts w:asciiTheme="minorHAnsi" w:eastAsiaTheme="minorEastAsia" w:hAnsiTheme="minorHAnsi"/>
      <w:sz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513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10" Type="http://schemas.openxmlformats.org/officeDocument/2006/relationships/image" Target="media/image4.e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847</Words>
  <Characters>4829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3-02-10T07:39:00Z</dcterms:created>
  <dcterms:modified xsi:type="dcterms:W3CDTF">2023-02-10T07:41:00Z</dcterms:modified>
</cp:coreProperties>
</file>